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10B2" w:rsidRDefault="006407BD" w:rsidP="006407B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FF16C2">
        <w:rPr>
          <w:rFonts w:ascii="Times New Roman" w:hAnsi="Times New Roman" w:cs="Times New Roman"/>
          <w:b/>
          <w:sz w:val="24"/>
          <w:szCs w:val="24"/>
        </w:rPr>
        <w:t xml:space="preserve">ПРОГРАММА 70-ой </w:t>
      </w:r>
      <w:r w:rsidR="009410B2">
        <w:rPr>
          <w:rFonts w:ascii="Times New Roman" w:hAnsi="Times New Roman" w:cs="Times New Roman"/>
          <w:b/>
          <w:sz w:val="24"/>
          <w:szCs w:val="24"/>
        </w:rPr>
        <w:t xml:space="preserve">НАУЧНО-ТЕХНИЧЕСКОЙ КОНФЕРЕНЦИИ </w:t>
      </w:r>
    </w:p>
    <w:p w:rsidR="006407BD" w:rsidRPr="009410B2" w:rsidRDefault="009410B2" w:rsidP="006407B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ТУДЕНТОВ И МАГИСТАНТОВ БГТУ</w:t>
      </w:r>
    </w:p>
    <w:p w:rsidR="006407BD" w:rsidRPr="009410B2" w:rsidRDefault="006407BD" w:rsidP="009410B2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410B2">
        <w:rPr>
          <w:rFonts w:ascii="Times New Roman" w:hAnsi="Times New Roman" w:cs="Times New Roman"/>
          <w:b/>
          <w:sz w:val="28"/>
          <w:szCs w:val="28"/>
          <w:u w:val="single"/>
        </w:rPr>
        <w:t>СЕКЦИЯ ИНФОРМАЦИОННЫЕ ТЕХНОЛОГИИ</w:t>
      </w:r>
    </w:p>
    <w:p w:rsidR="001753DD" w:rsidRPr="00FF16C2" w:rsidRDefault="001753DD" w:rsidP="001753DD">
      <w:pPr>
        <w:spacing w:before="120" w:after="0" w:line="24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w:r w:rsidRPr="00FF16C2">
        <w:rPr>
          <w:rFonts w:ascii="Times New Roman" w:hAnsi="Times New Roman" w:cs="Times New Roman"/>
          <w:b/>
          <w:sz w:val="28"/>
          <w:szCs w:val="28"/>
        </w:rPr>
        <w:t>ПОДСЕКЦИЯ   ИНФОРМАЦИОННЫЕ ТЕХНОЛОГИИ</w:t>
      </w:r>
    </w:p>
    <w:p w:rsidR="001753DD" w:rsidRPr="00FF16C2" w:rsidRDefault="001753DD" w:rsidP="001753DD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оводитель</w:t>
      </w:r>
      <w:r w:rsidRPr="00FF16C2">
        <w:rPr>
          <w:rFonts w:ascii="Times New Roman" w:hAnsi="Times New Roman" w:cs="Times New Roman"/>
          <w:sz w:val="24"/>
          <w:szCs w:val="24"/>
        </w:rPr>
        <w:tab/>
        <w:t xml:space="preserve">Павловская Ксения Игоревна </w:t>
      </w:r>
    </w:p>
    <w:p w:rsidR="001753DD" w:rsidRPr="00FF16C2" w:rsidRDefault="001753DD" w:rsidP="001753DD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Председатель</w:t>
      </w:r>
      <w:r w:rsidRPr="00FF16C2">
        <w:rPr>
          <w:rFonts w:ascii="Times New Roman" w:hAnsi="Times New Roman" w:cs="Times New Roman"/>
          <w:sz w:val="24"/>
          <w:szCs w:val="24"/>
        </w:rPr>
        <w:tab/>
        <w:t xml:space="preserve">               магистрант Бурмакова Анастасия Владимировна        </w:t>
      </w:r>
    </w:p>
    <w:p w:rsidR="001753DD" w:rsidRPr="00FF16C2" w:rsidRDefault="001753DD" w:rsidP="001753DD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екретарь</w:t>
      </w:r>
      <w:r w:rsidRPr="00FF16C2">
        <w:rPr>
          <w:rFonts w:ascii="Times New Roman" w:hAnsi="Times New Roman" w:cs="Times New Roman"/>
          <w:sz w:val="24"/>
          <w:szCs w:val="24"/>
        </w:rPr>
        <w:tab/>
      </w:r>
      <w:r w:rsidRPr="00FF16C2">
        <w:rPr>
          <w:rFonts w:ascii="Times New Roman" w:hAnsi="Times New Roman" w:cs="Times New Roman"/>
          <w:sz w:val="24"/>
          <w:szCs w:val="24"/>
        </w:rPr>
        <w:tab/>
      </w:r>
      <w:r w:rsidRPr="00FF16C2">
        <w:rPr>
          <w:rFonts w:ascii="Times New Roman" w:hAnsi="Times New Roman" w:cs="Times New Roman"/>
          <w:sz w:val="24"/>
          <w:szCs w:val="24"/>
        </w:rPr>
        <w:tab/>
        <w:t>магистрант Левин Матвей Александрович</w:t>
      </w:r>
    </w:p>
    <w:p w:rsidR="00F96E96" w:rsidRPr="00FF16C2" w:rsidRDefault="00F96E96" w:rsidP="001753DD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1753DD" w:rsidRPr="00FF16C2" w:rsidRDefault="001753DD" w:rsidP="001753DD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u w:val="single"/>
        </w:rPr>
      </w:pPr>
      <w:r w:rsidRPr="00FF16C2">
        <w:rPr>
          <w:rFonts w:ascii="Times New Roman" w:hAnsi="Times New Roman" w:cs="Times New Roman"/>
          <w:sz w:val="24"/>
          <w:szCs w:val="24"/>
          <w:u w:val="single"/>
        </w:rPr>
        <w:t>Заседание  17 апреля  2019 г., 13.30, ауд. 313-1</w:t>
      </w:r>
    </w:p>
    <w:p w:rsidR="00F96E96" w:rsidRPr="00FF16C2" w:rsidRDefault="00F96E96" w:rsidP="001753DD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1753DD" w:rsidRPr="00FF16C2" w:rsidRDefault="001753DD" w:rsidP="001753DD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FF16C2">
        <w:rPr>
          <w:rFonts w:ascii="Times New Roman" w:hAnsi="Times New Roman" w:cs="Times New Roman"/>
          <w:i/>
          <w:sz w:val="24"/>
          <w:szCs w:val="24"/>
        </w:rPr>
        <w:t>Распределенное приложение для управления покупкой и доставкой подарков</w:t>
      </w:r>
    </w:p>
    <w:p w:rsidR="001753DD" w:rsidRPr="00FF16C2" w:rsidRDefault="001753DD" w:rsidP="001753D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чик: Ивлиева Анастасия Андреевна. ФИТ, 4 курс, 7 группа.</w:t>
      </w:r>
    </w:p>
    <w:p w:rsidR="001753DD" w:rsidRPr="00FF16C2" w:rsidRDefault="00F059C1" w:rsidP="001753D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</w:t>
      </w:r>
      <w:r w:rsidR="001753DD" w:rsidRPr="00FF16C2">
        <w:rPr>
          <w:rFonts w:ascii="Times New Roman" w:hAnsi="Times New Roman" w:cs="Times New Roman"/>
          <w:sz w:val="24"/>
          <w:szCs w:val="24"/>
        </w:rPr>
        <w:t>: Павловская Ксения Игоревна</w:t>
      </w:r>
    </w:p>
    <w:p w:rsidR="001753DD" w:rsidRPr="00FF16C2" w:rsidRDefault="001753DD" w:rsidP="001753D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53DD" w:rsidRPr="00FF16C2" w:rsidRDefault="001753DD" w:rsidP="00F059C1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FF16C2">
        <w:rPr>
          <w:rFonts w:ascii="Times New Roman" w:hAnsi="Times New Roman" w:cs="Times New Roman"/>
          <w:i/>
          <w:sz w:val="24"/>
          <w:szCs w:val="24"/>
        </w:rPr>
        <w:t xml:space="preserve">SAP Fiori: </w:t>
      </w:r>
      <w:proofErr w:type="gramStart"/>
      <w:r w:rsidRPr="00FF16C2">
        <w:rPr>
          <w:rFonts w:ascii="Times New Roman" w:hAnsi="Times New Roman" w:cs="Times New Roman"/>
          <w:i/>
          <w:sz w:val="24"/>
          <w:szCs w:val="24"/>
        </w:rPr>
        <w:t>Структура,концепция</w:t>
      </w:r>
      <w:proofErr w:type="gramEnd"/>
      <w:r w:rsidRPr="00FF16C2">
        <w:rPr>
          <w:rFonts w:ascii="Times New Roman" w:hAnsi="Times New Roman" w:cs="Times New Roman"/>
          <w:i/>
          <w:sz w:val="24"/>
          <w:szCs w:val="24"/>
        </w:rPr>
        <w:t>,основные принципы разработки</w:t>
      </w:r>
    </w:p>
    <w:p w:rsidR="001753DD" w:rsidRPr="00FF16C2" w:rsidRDefault="001753DD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чик: Гуцев Олег Дмитриевич - 4 курс 7 группа ИТ</w:t>
      </w:r>
    </w:p>
    <w:p w:rsidR="00F059C1" w:rsidRPr="00FF16C2" w:rsidRDefault="001753DD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рук. - Блинова Евгения Александровна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i/>
          <w:sz w:val="24"/>
          <w:szCs w:val="24"/>
        </w:rPr>
      </w:pPr>
    </w:p>
    <w:p w:rsidR="00F059C1" w:rsidRPr="00FF16C2" w:rsidRDefault="001753DD" w:rsidP="00F059C1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FF16C2">
        <w:rPr>
          <w:rFonts w:ascii="Times New Roman" w:hAnsi="Times New Roman" w:cs="Times New Roman"/>
          <w:i/>
          <w:sz w:val="24"/>
          <w:szCs w:val="24"/>
        </w:rPr>
        <w:t>SAPUI</w:t>
      </w:r>
      <w:proofErr w:type="gramStart"/>
      <w:r w:rsidRPr="00FF16C2">
        <w:rPr>
          <w:rFonts w:ascii="Times New Roman" w:hAnsi="Times New Roman" w:cs="Times New Roman"/>
          <w:i/>
          <w:sz w:val="24"/>
          <w:szCs w:val="24"/>
        </w:rPr>
        <w:t>5:Структура</w:t>
      </w:r>
      <w:proofErr w:type="gramEnd"/>
      <w:r w:rsidRPr="00FF16C2">
        <w:rPr>
          <w:rFonts w:ascii="Times New Roman" w:hAnsi="Times New Roman" w:cs="Times New Roman"/>
          <w:i/>
          <w:sz w:val="24"/>
          <w:szCs w:val="24"/>
        </w:rPr>
        <w:t>,концепция</w:t>
      </w:r>
      <w:r w:rsidR="00F059C1" w:rsidRPr="00FF16C2">
        <w:rPr>
          <w:rFonts w:ascii="Times New Roman" w:hAnsi="Times New Roman" w:cs="Times New Roman"/>
          <w:i/>
          <w:sz w:val="24"/>
          <w:szCs w:val="24"/>
        </w:rPr>
        <w:t xml:space="preserve">,основные принципы разработки 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Докладчик: </w:t>
      </w:r>
      <w:r w:rsidR="001753DD" w:rsidRPr="00FF16C2">
        <w:rPr>
          <w:rFonts w:ascii="Times New Roman" w:hAnsi="Times New Roman" w:cs="Times New Roman"/>
          <w:sz w:val="24"/>
          <w:szCs w:val="24"/>
        </w:rPr>
        <w:t xml:space="preserve">Шаадт Елена </w:t>
      </w:r>
      <w:r w:rsidRPr="00FF16C2">
        <w:rPr>
          <w:rFonts w:ascii="Times New Roman" w:hAnsi="Times New Roman" w:cs="Times New Roman"/>
          <w:sz w:val="24"/>
          <w:szCs w:val="24"/>
        </w:rPr>
        <w:t>Николаевна - 4 курс 7 группа ИТ</w:t>
      </w:r>
    </w:p>
    <w:p w:rsidR="001753DD" w:rsidRPr="00FF16C2" w:rsidRDefault="001753DD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Научн.рук. - Блинова Евгения Александровна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059C1" w:rsidRPr="00FF16C2" w:rsidRDefault="00F059C1" w:rsidP="00F059C1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FF16C2">
        <w:rPr>
          <w:rFonts w:ascii="Times New Roman" w:hAnsi="Times New Roman" w:cs="Times New Roman"/>
          <w:i/>
          <w:sz w:val="24"/>
          <w:szCs w:val="24"/>
        </w:rPr>
        <w:t>Децентрализованное веб-приложение маркет на основе Ethereum блокчейна с интеграцией IPFS.</w:t>
      </w:r>
    </w:p>
    <w:p w:rsidR="00F81E8F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чик - Кацевич Андрей Викторович, 4 курс, 1 группа, Факультет ИТ.</w:t>
      </w:r>
      <w:r w:rsidRPr="00FF16C2">
        <w:rPr>
          <w:rFonts w:ascii="Times New Roman" w:hAnsi="Times New Roman" w:cs="Times New Roman"/>
          <w:sz w:val="24"/>
          <w:szCs w:val="24"/>
        </w:rPr>
        <w:br/>
        <w:t>Научный руководитель - Жиляк Надежда Александровна.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059C1" w:rsidRPr="00FF16C2" w:rsidRDefault="00F059C1" w:rsidP="00F059C1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FF16C2">
        <w:rPr>
          <w:rFonts w:ascii="Times New Roman" w:hAnsi="Times New Roman" w:cs="Times New Roman"/>
          <w:i/>
          <w:sz w:val="24"/>
          <w:szCs w:val="24"/>
        </w:rPr>
        <w:t>Робот для автоматизации заказов пиццы.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чик - Сергеенко Кирилл Валерьевич, 4 курс, 1 группа, Факультет ИТ.</w:t>
      </w:r>
    </w:p>
    <w:p w:rsidR="00F059C1" w:rsidRPr="00FF16C2" w:rsidRDefault="00F059C1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 - Смелов Владимир Владиславович.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059C1" w:rsidRPr="00FF16C2" w:rsidRDefault="00F059C1" w:rsidP="00F059C1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Хранилище данных как инструмент автоматизации распределения нагрузки преподавателей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- студ. - Бондарчик Евгений Николаевич, 4, 8, ИТ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- Блинова Евгения Александровна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059C1" w:rsidRPr="00FF16C2" w:rsidRDefault="00F059C1" w:rsidP="00F059C1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Разработка программного средства для повышения финансовой грамотности школьников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- студ. - Ющик Дарья Сергеевна, 4 курс, 7 группа, ФИТ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- Блинова Евгения Александровна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059C1" w:rsidRPr="00FF16C2" w:rsidRDefault="00F059C1" w:rsidP="00F059C1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Веб-ресурс для распространения аудиокниг.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чик – Костюк Александр Анатольевич,4 курс,1 группа, Факультет Информационных Технологий.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оводитель – Герман Юлия Олеговна.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059C1" w:rsidRPr="00FF16C2" w:rsidRDefault="00F059C1" w:rsidP="00F059C1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Распределенная система для учета и бронирования мест в отелях 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Участник: Окулович Владимир Владимирович 7 группа 4 курс ФИТ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Потапенко Кристина Сергеевна 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B1F00" w:rsidRPr="00FF16C2" w:rsidRDefault="00DB1F00" w:rsidP="00DB1F00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Веб-приложение по универсализации новостных публикаций социальных сетей.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чик - Якжик Артём Александрович, 4 курс, 1 группа, Факультет ИТ.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оводитель - Жиляк Надежда Александровна.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B1F00" w:rsidRPr="00FF16C2" w:rsidRDefault="00DB1F00" w:rsidP="00DB1F00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Программный модуль для озвучивания электронных почтовых сообщений.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чик — Дмитрачёнок Виктория Владимировна, 4 курс, 1 группа, Факультет Информационных Технологий.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оводитель —  ст. преподаватель Герман Юлия Олеговна. 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B1F00" w:rsidRPr="00FF16C2" w:rsidRDefault="00DB1F00" w:rsidP="00DB1F00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Веб-приложение для поддержки принятия решения при покупке земельного участка.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чик —  Рыжковский Алексей Александрович , 4 курс, 1 группа, Факультет Информационных Технологий.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оводитель —  ст. преподаватель Герман Юлия Олеговна. </w:t>
      </w:r>
    </w:p>
    <w:p w:rsidR="00DB1F00" w:rsidRPr="00FF16C2" w:rsidRDefault="00DB1F00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B1F00" w:rsidRPr="00FF16C2" w:rsidRDefault="00DB1F00" w:rsidP="00DB1F00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Распределенная система менеджмента дополнительных занятий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– Куницкий Никита Дмитриевич, 4 курс, 8 группа, ФИТ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– Павловская Ксения Игоревна</w:t>
      </w:r>
    </w:p>
    <w:p w:rsidR="00DB1F00" w:rsidRPr="00FF16C2" w:rsidRDefault="00DB1F00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7165D" w:rsidRPr="00FF16C2" w:rsidRDefault="00F7165D" w:rsidP="00F7165D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Автоматизация системы умного дома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--студ. --Богатко Александр Сергеевич, Курмашев Денис Дмитриевич, 3 курс, 8 группа, ФИТ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. рук. --Блинова Евгения Александровна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96E96" w:rsidRPr="00FF16C2" w:rsidRDefault="00F96E96" w:rsidP="00F96E96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Реализация «легковесных» криптографических алгоритмов для устройств с небольшой вычислительной мощностью.</w:t>
      </w:r>
    </w:p>
    <w:p w:rsidR="00F96E96" w:rsidRPr="00FF16C2" w:rsidRDefault="00F96E96" w:rsidP="00F96E9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. – студ. - Черняк А.Д., Савенко А. Г. (ИСиТ, 3 к, 2 гр.)</w:t>
      </w:r>
    </w:p>
    <w:p w:rsidR="00F96E96" w:rsidRPr="00FF16C2" w:rsidRDefault="00F96E96" w:rsidP="00F96E9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ауч.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рук.: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Урбанович П.П.</w:t>
      </w:r>
    </w:p>
    <w:p w:rsidR="00F96E96" w:rsidRPr="00FF16C2" w:rsidRDefault="00F96E96" w:rsidP="00F96E9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96E96" w:rsidRPr="00FF16C2" w:rsidRDefault="00F96E96" w:rsidP="00F96E96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равнительный анализ алгоритмических свойств криптовалютных техногогий.</w:t>
      </w:r>
    </w:p>
    <w:p w:rsidR="00F96E96" w:rsidRPr="00FF16C2" w:rsidRDefault="00F96E96" w:rsidP="00F96E9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. – студ. - Процукович К. М. (ИСиТ, 3 к, 2 гр.)</w:t>
      </w:r>
    </w:p>
    <w:p w:rsidR="00F96E96" w:rsidRPr="00FF16C2" w:rsidRDefault="00F96E96" w:rsidP="00F96E9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ауч.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рук.: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Урбанович П.П.</w:t>
      </w:r>
    </w:p>
    <w:p w:rsidR="00F96E96" w:rsidRPr="00FF16C2" w:rsidRDefault="00F96E96" w:rsidP="00F96E9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96E96" w:rsidRPr="00FF16C2" w:rsidRDefault="00F96E96" w:rsidP="00F96E96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Особенности алгоритма Кессак – основы стандарта хеширования SHA-3.</w:t>
      </w:r>
    </w:p>
    <w:p w:rsidR="00F96E96" w:rsidRPr="00FF16C2" w:rsidRDefault="00F96E96" w:rsidP="00F96E9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. – студ. - Рак Н.В. (ИСиТ, 3 к, 1 гр.)</w:t>
      </w:r>
    </w:p>
    <w:p w:rsidR="00F96E96" w:rsidRPr="00FF16C2" w:rsidRDefault="00F96E96" w:rsidP="00F96E9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ауч.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рук.: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Урбанович П.П.</w:t>
      </w:r>
    </w:p>
    <w:p w:rsidR="00F96E96" w:rsidRPr="00FF16C2" w:rsidRDefault="00F96E96" w:rsidP="00F96E96">
      <w:pPr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</w:p>
    <w:p w:rsidR="00F96E96" w:rsidRPr="00FF16C2" w:rsidRDefault="00F96E96" w:rsidP="00F96E96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Стеганографическое преобразование информации в компьютерных сетях.</w:t>
      </w:r>
    </w:p>
    <w:p w:rsidR="00F96E96" w:rsidRPr="00FF16C2" w:rsidRDefault="00F96E96" w:rsidP="00F96E9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. – студ. - Клицунова К.В., Дубовик Е.И. (ИСиТ, 3 к, 1 гр.)</w:t>
      </w:r>
    </w:p>
    <w:p w:rsidR="00F96E96" w:rsidRPr="00FF16C2" w:rsidRDefault="00F96E96" w:rsidP="00F96E9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ауч.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рук.: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Урбанович П.П.</w:t>
      </w:r>
    </w:p>
    <w:p w:rsidR="00F96E96" w:rsidRPr="00FF16C2" w:rsidRDefault="00F96E96" w:rsidP="00F96E9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96E96" w:rsidRPr="00FF16C2" w:rsidRDefault="00F96E96" w:rsidP="00F96E96">
      <w:pPr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Особенности использования методов обфускации для защиты программного кода.</w:t>
      </w:r>
    </w:p>
    <w:p w:rsidR="00F96E96" w:rsidRPr="00FF16C2" w:rsidRDefault="00F96E96" w:rsidP="00F96E9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. – студ. - Чернышев Д.О., Криштопчик А.Ю. (ИСиТ, 3 к, 1 гр.)</w:t>
      </w:r>
    </w:p>
    <w:p w:rsidR="00F96E96" w:rsidRPr="00FF16C2" w:rsidRDefault="00F96E96" w:rsidP="00F96E9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ауч.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рук.: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Урбанович П.П.</w:t>
      </w:r>
    </w:p>
    <w:p w:rsidR="00F96E96" w:rsidRPr="007B2C9C" w:rsidRDefault="00F96E96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F16C2" w:rsidRPr="007B2C9C" w:rsidRDefault="00FF16C2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F16C2" w:rsidRPr="007B2C9C" w:rsidRDefault="00FF16C2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1753DD" w:rsidRPr="00FF16C2" w:rsidRDefault="001753DD" w:rsidP="001753DD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u w:val="single"/>
        </w:rPr>
      </w:pPr>
      <w:proofErr w:type="gramStart"/>
      <w:r w:rsidRPr="00FF16C2">
        <w:rPr>
          <w:rFonts w:ascii="Times New Roman" w:hAnsi="Times New Roman" w:cs="Times New Roman"/>
          <w:sz w:val="24"/>
          <w:szCs w:val="24"/>
          <w:u w:val="single"/>
        </w:rPr>
        <w:lastRenderedPageBreak/>
        <w:t>Заседание  18</w:t>
      </w:r>
      <w:proofErr w:type="gramEnd"/>
      <w:r w:rsidRPr="00FF16C2">
        <w:rPr>
          <w:rFonts w:ascii="Times New Roman" w:hAnsi="Times New Roman" w:cs="Times New Roman"/>
          <w:sz w:val="24"/>
          <w:szCs w:val="24"/>
          <w:u w:val="single"/>
        </w:rPr>
        <w:t xml:space="preserve"> апреля  2019 г., 11.40, ауд. 313-1</w:t>
      </w:r>
    </w:p>
    <w:p w:rsidR="00DB1F00" w:rsidRPr="00FF16C2" w:rsidRDefault="00DB1F00" w:rsidP="001753DD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DB1F00" w:rsidRPr="00FF16C2" w:rsidRDefault="00DB1F00" w:rsidP="00F7165D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Человеческое мышление или “машинный алгоритм”?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 студента – Цедрика Егора Андреевича, 1 курс,</w:t>
      </w:r>
      <w:r w:rsidRPr="00FF16C2">
        <w:rPr>
          <w:rFonts w:ascii="Times New Roman" w:hAnsi="Times New Roman" w:cs="Times New Roman"/>
          <w:sz w:val="24"/>
          <w:szCs w:val="24"/>
        </w:rPr>
        <w:br/>
        <w:t>1 группа, ФИТ.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 студента – Грудинского Павла Владимировича,</w:t>
      </w:r>
      <w:r w:rsidRPr="00FF16C2">
        <w:rPr>
          <w:rFonts w:ascii="Times New Roman" w:hAnsi="Times New Roman" w:cs="Times New Roman"/>
          <w:sz w:val="24"/>
          <w:szCs w:val="24"/>
        </w:rPr>
        <w:br/>
        <w:t>1 курс, 1 группа, ФИТ.</w:t>
      </w:r>
    </w:p>
    <w:p w:rsidR="00FF16C2" w:rsidRPr="007B2C9C" w:rsidRDefault="00DB1F00" w:rsidP="00DB1F00">
      <w:pPr>
        <w:pStyle w:val="a3"/>
        <w:tabs>
          <w:tab w:val="left" w:pos="7260"/>
        </w:tabs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. – Жиляк Надежда Александровна.</w:t>
      </w:r>
    </w:p>
    <w:p w:rsidR="00DB1F00" w:rsidRPr="00FF16C2" w:rsidRDefault="00DB1F00" w:rsidP="00DB1F00">
      <w:pPr>
        <w:pStyle w:val="a3"/>
        <w:tabs>
          <w:tab w:val="left" w:pos="7260"/>
        </w:tabs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</w:r>
    </w:p>
    <w:p w:rsidR="00DB1F00" w:rsidRPr="00FF16C2" w:rsidRDefault="00DB1F00" w:rsidP="00F7165D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FF16C2">
        <w:rPr>
          <w:rFonts w:ascii="Times New Roman" w:hAnsi="Times New Roman" w:cs="Times New Roman"/>
          <w:sz w:val="24"/>
          <w:szCs w:val="24"/>
        </w:rPr>
        <w:t>Блокнот</w:t>
      </w:r>
      <w:r w:rsidRPr="00FF16C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2.0. 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чик - студент - Колодко Вадим Анатольевич, 4 курс, 1 группа, факультет ИТ</w:t>
      </w:r>
    </w:p>
    <w:p w:rsidR="001753DD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оводитель - Жиляк Надежда Александровна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:rsidR="00DB1F00" w:rsidRPr="00FF16C2" w:rsidRDefault="00DB1F00" w:rsidP="00F7165D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Анализ данных с </w:t>
      </w:r>
      <w:r w:rsidRPr="00FF16C2">
        <w:rPr>
          <w:rFonts w:ascii="Times New Roman" w:hAnsi="Times New Roman" w:cs="Times New Roman"/>
          <w:i/>
          <w:sz w:val="24"/>
          <w:szCs w:val="24"/>
        </w:rPr>
        <w:t>использованием</w:t>
      </w:r>
      <w:r w:rsidRPr="00FF16C2">
        <w:rPr>
          <w:rFonts w:ascii="Times New Roman" w:hAnsi="Times New Roman" w:cs="Times New Roman"/>
          <w:sz w:val="24"/>
          <w:szCs w:val="24"/>
        </w:rPr>
        <w:t xml:space="preserve"> библиотеки pandas на языке Python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чик - Оганесян Армен Геворкович, магистрант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. рук. - Пустовалова Наталья Николаевна, доц. каф. ИСиТ, к.т.н.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B1F00" w:rsidRPr="00FF16C2" w:rsidRDefault="00DB1F00" w:rsidP="00F7165D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истема учета рабочего времени сотрудников IT-компании.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чик — Глушко Александр Викторович, 4 курс, 1 группа, Факультет Информационных Технологий.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оводитель —  доцент Гурин Николай Иванович. 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B1F00" w:rsidRPr="00FF16C2" w:rsidRDefault="00DB1F00" w:rsidP="00F7165D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истема учета и контроля повышения квалификации сотрудников предприятия.</w:t>
      </w:r>
    </w:p>
    <w:p w:rsidR="00DB1F00" w:rsidRPr="00FF16C2" w:rsidRDefault="00DB1F00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чик — Лакевич Мария Геннадьевна, 4 курс, 1 группа, Факультет Информационных Технологий.</w:t>
      </w:r>
    </w:p>
    <w:p w:rsidR="00DB1F00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</w:t>
      </w:r>
      <w:r w:rsidR="00DB1F00" w:rsidRPr="00FF16C2">
        <w:rPr>
          <w:rFonts w:ascii="Times New Roman" w:hAnsi="Times New Roman" w:cs="Times New Roman"/>
          <w:sz w:val="24"/>
          <w:szCs w:val="24"/>
        </w:rPr>
        <w:t xml:space="preserve"> —  доцент Гурин Николай Иванович.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7165D" w:rsidRPr="00FF16C2" w:rsidRDefault="00F7165D" w:rsidP="00F7165D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Автоматизированная система для учета индивидуальных финансов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чик: Ширалиева Самира Гасанбаловна, 4 курс, 1 группа, ФИТ</w:t>
      </w:r>
    </w:p>
    <w:p w:rsidR="00DB1F00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: Патапенко Кристина Сергеевна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7165D" w:rsidRPr="00FF16C2" w:rsidRDefault="00F7165D" w:rsidP="00F7165D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Модели задачи оптимизации маршрутов перевозки нефтетоплива.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 студента: Лосика Дениса Сергеевича, магистр-1 курс, 3 группа, факультет ФИТ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: Буснюк Николай Николаевич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7165D" w:rsidRPr="00FF16C2" w:rsidRDefault="00F7165D" w:rsidP="00F7165D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Электронная очередь на консультацию к преподавателю вуза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– Дуденкова Екатерина Ивановна, 4 курс, 7 группа, ф-т ИТ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– Смелов Владимир Владиславович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7165D" w:rsidRPr="00FF16C2" w:rsidRDefault="00F7165D" w:rsidP="00F7165D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Использование нейронных сетей в интернет-торговле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Автор - Шило Дмитрий Николаевич, магистрант</w:t>
      </w:r>
    </w:p>
    <w:p w:rsidR="001753D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.рук. - Пустовалова Наталья Николаевна, доц., к.т.н.</w:t>
      </w:r>
    </w:p>
    <w:p w:rsidR="00F7165D" w:rsidRPr="00FF16C2" w:rsidRDefault="00F7165D" w:rsidP="00F7165D">
      <w:pPr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</w:p>
    <w:p w:rsidR="00F7165D" w:rsidRPr="00FF16C2" w:rsidRDefault="00F7165D" w:rsidP="00F7165D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Шифрование методом создания динамического ключа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Автор - Баранов Владислав Анатольевич - 1 курс, 10 группа, ФИТ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. рук. - Пустовалова Наталья Николаевна, доц., к.т.н.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Коровкина Наталья Павловна, доц., к.п.н.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7165D" w:rsidRPr="00FF16C2" w:rsidRDefault="00F7165D" w:rsidP="00F7165D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lastRenderedPageBreak/>
        <w:t>Автоматизированная система для управления персональными данными кандидатов и сотрудников компании 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чик: Бурая Елена Андреевна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Руководитель: Патапенко Кристина Сергеевна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7165D" w:rsidRPr="00FF16C2" w:rsidRDefault="00F7165D" w:rsidP="00F7165D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Анализ платформ для автоматизации бизнеса с целью создания приложения для управления взаимоотношениями с внешними организациями»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Загнетова Анастасия Игоревна – Бгту, факультет информационных технологий, 4 курс, 2 группа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Руководитель – Блинова Евгения Александровна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7165D" w:rsidRPr="00FF16C2" w:rsidRDefault="00F7165D" w:rsidP="00F7165D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 </w:t>
      </w:r>
      <w:r w:rsidRPr="00FF16C2">
        <w:rPr>
          <w:rFonts w:ascii="Times New Roman" w:hAnsi="Times New Roman" w:cs="Times New Roman"/>
          <w:sz w:val="24"/>
          <w:szCs w:val="24"/>
        </w:rPr>
        <w:t>Обучение программированию посредством авторского программного продукта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- студ. - Жук Елена Владимировна, 4 курс, 7 группа, ИТ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- Шутько Надежда Павловна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46C26" w:rsidRPr="00FF16C2" w:rsidRDefault="00D46C26" w:rsidP="00D46C26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i/>
          <w:iCs/>
          <w:sz w:val="24"/>
          <w:szCs w:val="24"/>
        </w:rPr>
        <w:t>Использование бота в мессенджере для работы с геолокационными данными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. – студ. - Дадыченко Артем Сергеевич, 4 курс, 1 группа, ФИТ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- Левин Матвей Александрович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46C26" w:rsidRPr="00FF16C2" w:rsidRDefault="00D46C26" w:rsidP="00D46C26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i/>
          <w:iCs/>
          <w:sz w:val="24"/>
          <w:szCs w:val="24"/>
        </w:rPr>
      </w:pPr>
      <w:r w:rsidRPr="00FF16C2">
        <w:rPr>
          <w:rFonts w:ascii="Times New Roman" w:hAnsi="Times New Roman" w:cs="Times New Roman"/>
          <w:i/>
          <w:iCs/>
          <w:sz w:val="24"/>
          <w:szCs w:val="24"/>
        </w:rPr>
        <w:t>Реализация сервера для предоставления удобного интерфейса к данным блокчейна Echo и возможности подписаться на их обновление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Докла. – студ. - Чопик А.А. (ИСиТ, 4 к, 1 гр.) 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ауч.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рук.: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Урбанович П.П.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46C26" w:rsidRPr="00FF16C2" w:rsidRDefault="00D46C26" w:rsidP="00D46C26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i/>
          <w:iCs/>
          <w:sz w:val="24"/>
          <w:szCs w:val="24"/>
        </w:rPr>
      </w:pPr>
      <w:r w:rsidRPr="00FF16C2">
        <w:rPr>
          <w:rFonts w:ascii="Times New Roman" w:hAnsi="Times New Roman" w:cs="Times New Roman"/>
          <w:i/>
          <w:iCs/>
          <w:sz w:val="24"/>
          <w:szCs w:val="24"/>
        </w:rPr>
        <w:t>Особенности практической реализации квантовой криптографии на основе протокола Беннета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. – студ. - Ермаков К. (ПОИТ, 3 к., 4 гр.)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ауч.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рук.: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Урбанович П.П.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46C26" w:rsidRPr="00FF16C2" w:rsidRDefault="00D46C26" w:rsidP="00D46C26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i/>
          <w:iCs/>
          <w:sz w:val="24"/>
          <w:szCs w:val="24"/>
        </w:rPr>
      </w:pPr>
      <w:r w:rsidRPr="00FF16C2">
        <w:rPr>
          <w:rFonts w:ascii="Times New Roman" w:hAnsi="Times New Roman" w:cs="Times New Roman"/>
          <w:i/>
          <w:iCs/>
          <w:sz w:val="24"/>
          <w:szCs w:val="24"/>
        </w:rPr>
        <w:t>Коллизии и необратимость хеш-преобразований в алгоритме SHA-256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Докла. – студ. - Юрашевич Д. Э. (ПОИТ, 3 к., 6 гр.) 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ауч.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рук.: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Урбанович П.П.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46C26" w:rsidRPr="00FF16C2" w:rsidRDefault="00D46C26" w:rsidP="00D46C26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i/>
          <w:iCs/>
          <w:sz w:val="24"/>
          <w:szCs w:val="24"/>
        </w:rPr>
      </w:pPr>
      <w:r w:rsidRPr="00FF16C2">
        <w:rPr>
          <w:rFonts w:ascii="Times New Roman" w:hAnsi="Times New Roman" w:cs="Times New Roman"/>
          <w:i/>
          <w:iCs/>
          <w:sz w:val="24"/>
          <w:szCs w:val="24"/>
        </w:rPr>
        <w:t xml:space="preserve"> Шифрование информации в беспроводных сетях. Уязвимости алгоритма «рукопожатия»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. – студ. - Карпович М.Н., Карпович Е.В. (ПОИТ, 3 к., 5 гр.)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ауч.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рук.: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Урбанович П.П.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46C26" w:rsidRPr="00FF16C2" w:rsidRDefault="00D46C26" w:rsidP="00D46C26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i/>
          <w:iCs/>
          <w:sz w:val="24"/>
          <w:szCs w:val="24"/>
        </w:rPr>
      </w:pPr>
      <w:r w:rsidRPr="00FF16C2">
        <w:rPr>
          <w:rFonts w:ascii="Times New Roman" w:hAnsi="Times New Roman" w:cs="Times New Roman"/>
          <w:i/>
          <w:iCs/>
          <w:sz w:val="24"/>
          <w:szCs w:val="24"/>
        </w:rPr>
        <w:t>Особенности сжатия графических файлов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Докла. – студ. - Попеня Н.В. (ДЭВИ, 3 к., 9 гр.) 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ауч.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рук.: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Урбанович П.П.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46C26" w:rsidRPr="00FF16C2" w:rsidRDefault="00D46C26" w:rsidP="00D46C26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i/>
          <w:iCs/>
          <w:sz w:val="24"/>
          <w:szCs w:val="24"/>
        </w:rPr>
      </w:pPr>
      <w:r w:rsidRPr="00FF16C2">
        <w:rPr>
          <w:rFonts w:ascii="Times New Roman" w:hAnsi="Times New Roman" w:cs="Times New Roman"/>
          <w:i/>
          <w:iCs/>
          <w:sz w:val="24"/>
          <w:szCs w:val="24"/>
        </w:rPr>
        <w:t xml:space="preserve"> Особенности линейного и дифференциального криптоанализа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. – студ. - Тарасевич Д.А. ПОИТ, 3 к., 5 гр.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ауч.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рук.: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Урбанович П.П.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46C26" w:rsidRPr="00FF16C2" w:rsidRDefault="00D46C26" w:rsidP="00D46C26">
      <w:pPr>
        <w:numPr>
          <w:ilvl w:val="0"/>
          <w:numId w:val="5"/>
        </w:numPr>
        <w:spacing w:after="0" w:line="240" w:lineRule="auto"/>
        <w:ind w:left="0" w:firstLine="709"/>
        <w:rPr>
          <w:rFonts w:ascii="Times New Roman" w:hAnsi="Times New Roman" w:cs="Times New Roman"/>
          <w:i/>
          <w:iCs/>
          <w:sz w:val="24"/>
          <w:szCs w:val="24"/>
        </w:rPr>
      </w:pPr>
      <w:r w:rsidRPr="00FF16C2">
        <w:rPr>
          <w:rFonts w:ascii="Times New Roman" w:hAnsi="Times New Roman" w:cs="Times New Roman"/>
          <w:i/>
          <w:iCs/>
          <w:sz w:val="24"/>
          <w:szCs w:val="24"/>
        </w:rPr>
        <w:t>Криптостойкость гамоморфных шифров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. – студ. - Тиханович М.А. (ПОИТ, 3 к., 4 гр.)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ауч.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рук.: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Урбанович П.П.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7165D" w:rsidRPr="00FF16C2" w:rsidRDefault="00F7165D" w:rsidP="00F96E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6C26" w:rsidRPr="00FF16C2" w:rsidRDefault="00D46C26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1753DD" w:rsidRPr="00FF16C2" w:rsidRDefault="001753DD" w:rsidP="001753DD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u w:val="single"/>
        </w:rPr>
      </w:pPr>
      <w:r w:rsidRPr="00FF16C2">
        <w:rPr>
          <w:rFonts w:ascii="Times New Roman" w:hAnsi="Times New Roman" w:cs="Times New Roman"/>
          <w:sz w:val="24"/>
          <w:szCs w:val="24"/>
          <w:u w:val="single"/>
        </w:rPr>
        <w:t>Заседание  19 апреля  2019 г., 13.30, ауд. 313-1</w:t>
      </w:r>
    </w:p>
    <w:p w:rsidR="00F059C1" w:rsidRPr="00FF16C2" w:rsidRDefault="00F059C1" w:rsidP="001753DD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F059C1" w:rsidRPr="00FF16C2" w:rsidRDefault="00F96E96" w:rsidP="00F7165D">
      <w:pPr>
        <w:numPr>
          <w:ilvl w:val="0"/>
          <w:numId w:val="6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Оценка качества прогноза выполняемой комплексной математической моделью прогнозирования последствий аварийного пролива нефтепродукта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Авторы: Докл. – маг. – Бурмакова Анастасия Владимировна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асп. – Жад Ибрагим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– Смелов Владимир Владиславович</w:t>
      </w:r>
    </w:p>
    <w:p w:rsidR="00DB1F00" w:rsidRPr="00FF16C2" w:rsidRDefault="00DB1F00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059C1" w:rsidRPr="00FF16C2" w:rsidRDefault="00F059C1" w:rsidP="00F7165D">
      <w:pPr>
        <w:numPr>
          <w:ilvl w:val="0"/>
          <w:numId w:val="6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ервис для подбора новостных статей на о</w:t>
      </w:r>
      <w:r w:rsidR="00DB1F00" w:rsidRPr="00FF16C2">
        <w:rPr>
          <w:rFonts w:ascii="Times New Roman" w:hAnsi="Times New Roman" w:cs="Times New Roman"/>
          <w:sz w:val="24"/>
          <w:szCs w:val="24"/>
        </w:rPr>
        <w:t>снове предпочтений пользователя</w:t>
      </w:r>
    </w:p>
    <w:p w:rsidR="00F059C1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Докл. – </w:t>
      </w:r>
      <w:r w:rsidR="00F059C1" w:rsidRPr="00FF16C2">
        <w:rPr>
          <w:rFonts w:ascii="Times New Roman" w:hAnsi="Times New Roman" w:cs="Times New Roman"/>
          <w:sz w:val="24"/>
          <w:szCs w:val="24"/>
        </w:rPr>
        <w:t>Тарасенко Андрей Владимирович , 1 курс, 1 группа, заочный факультет.</w:t>
      </w:r>
    </w:p>
    <w:p w:rsidR="00F059C1" w:rsidRPr="00FF16C2" w:rsidRDefault="00F059C1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– Жиляк Надежда Александровна</w:t>
      </w:r>
    </w:p>
    <w:p w:rsidR="00F059C1" w:rsidRPr="00FF16C2" w:rsidRDefault="00F059C1" w:rsidP="00F059C1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B1F00" w:rsidRPr="00FF16C2" w:rsidRDefault="00DB1F00" w:rsidP="00F7165D">
      <w:pPr>
        <w:numPr>
          <w:ilvl w:val="0"/>
          <w:numId w:val="6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Применение скоринга в работе с BigData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Докл. – Ахраменок Кирилл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Александрович ,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магистрант, 1 курс, 1 группа, заочный факультет. 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рук. – Жиляк Надежда Александровна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B1F00" w:rsidRPr="00FF16C2" w:rsidRDefault="00DB1F00" w:rsidP="00F7165D">
      <w:pPr>
        <w:numPr>
          <w:ilvl w:val="0"/>
          <w:numId w:val="6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Использование нейронных сетей на мобильных устройствах с помощью TensorFlow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– Князев Владислав Петрович, 1 курс, 1 группа, заочный факультет (магистратура).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– Жиляк Надежда Александровна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B1F00" w:rsidRPr="00FF16C2" w:rsidRDefault="00DB1F00" w:rsidP="00F7165D">
      <w:pPr>
        <w:numPr>
          <w:ilvl w:val="0"/>
          <w:numId w:val="6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Внедрение интерактивного контента в систему дистанционного обучения Moodle.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маг. – Петунина Татьяна Сергеевна, 2 год обучения, ФИТ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– Гурин Николай Иванович</w:t>
      </w:r>
    </w:p>
    <w:p w:rsidR="00F7165D" w:rsidRPr="00FF16C2" w:rsidRDefault="00F7165D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7165D" w:rsidRPr="00FF16C2" w:rsidRDefault="00F7165D" w:rsidP="00F7165D">
      <w:pPr>
        <w:numPr>
          <w:ilvl w:val="0"/>
          <w:numId w:val="6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Развитие компьютерных образовательных систем в Республике Беларусь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магистрант – Богатко Александра Владимировна, 1 курс, 1 группа, заочный факультет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ауч.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рук.: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Гурин Николай Иванович</w:t>
      </w:r>
    </w:p>
    <w:p w:rsidR="00F7165D" w:rsidRPr="00FF16C2" w:rsidRDefault="00F7165D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B1F00" w:rsidRPr="00FF16C2" w:rsidRDefault="00DB1F00" w:rsidP="00F7165D">
      <w:pPr>
        <w:numPr>
          <w:ilvl w:val="0"/>
          <w:numId w:val="6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Безградиентный метод обучения полносвязной нейронной сети прямого распространения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енюк Владислав Константинович, 1 курс, 3 группа, ИТ (магистрант) 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Колесников Виталий Леонидович (научный руководитель) </w:t>
      </w:r>
    </w:p>
    <w:p w:rsidR="00DB1F00" w:rsidRPr="00FF16C2" w:rsidRDefault="00DB1F00" w:rsidP="00DB1F0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B1F00" w:rsidRPr="00FF16C2" w:rsidRDefault="00DB1F00" w:rsidP="00F7165D">
      <w:pPr>
        <w:numPr>
          <w:ilvl w:val="0"/>
          <w:numId w:val="6"/>
        </w:numPr>
        <w:spacing w:after="0" w:line="240" w:lineRule="auto"/>
        <w:ind w:left="0" w:firstLine="709"/>
        <w:rPr>
          <w:rFonts w:ascii="Times New Roman" w:hAnsi="Times New Roman" w:cs="Times New Roman"/>
          <w:color w:val="000000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Технология дополненной реальности в системах дистанционного обучения.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маг. – Петунина Татьяна Сергеевна,  2 год обучения, ФИТ</w:t>
      </w:r>
    </w:p>
    <w:p w:rsidR="00DB1F00" w:rsidRPr="00FF16C2" w:rsidRDefault="00DB1F00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– Гурин Николай Иванович</w:t>
      </w:r>
    </w:p>
    <w:p w:rsidR="00F7165D" w:rsidRPr="00FF16C2" w:rsidRDefault="00F7165D" w:rsidP="00DB1F00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7165D" w:rsidRPr="00FF16C2" w:rsidRDefault="00F7165D" w:rsidP="00F7165D">
      <w:pPr>
        <w:numPr>
          <w:ilvl w:val="0"/>
          <w:numId w:val="6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Интерфейс программного комплекса для дистанционного выполнения виртуальных лабораторных работ.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Сахонь Елизавета Сергеевна, инженер-программист Лаборатории ИТОЭУИиДО БГТУ, выпусник каф. ИиВД 2018г.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Гурин Николай Иванович, доцент каф. ИСиТ</w:t>
      </w:r>
    </w:p>
    <w:p w:rsidR="001753DD" w:rsidRPr="00FF16C2" w:rsidRDefault="001753DD" w:rsidP="00F7165D">
      <w:pPr>
        <w:spacing w:after="0" w:line="240" w:lineRule="auto"/>
        <w:ind w:left="709"/>
        <w:rPr>
          <w:rFonts w:ascii="Times New Roman" w:hAnsi="Times New Roman" w:cs="Times New Roman"/>
          <w:sz w:val="24"/>
          <w:szCs w:val="24"/>
        </w:rPr>
      </w:pPr>
    </w:p>
    <w:p w:rsidR="00F7165D" w:rsidRPr="00FF16C2" w:rsidRDefault="00F7165D" w:rsidP="00F7165D">
      <w:pPr>
        <w:numPr>
          <w:ilvl w:val="0"/>
          <w:numId w:val="6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lastRenderedPageBreak/>
        <w:t>Исследование на чувствительность математической модели прогнозирования последствий аварийного пролива нефтепродуктов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Магистрант Баркун Максим Юрьевич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Руководитель Смелов Владимир Владиславович 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F7165D" w:rsidRPr="00FF16C2" w:rsidRDefault="00F7165D" w:rsidP="00D46C26">
      <w:pPr>
        <w:numPr>
          <w:ilvl w:val="0"/>
          <w:numId w:val="6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бор и аналитика log-данных на базе решения VMware vSphere. </w:t>
      </w:r>
    </w:p>
    <w:p w:rsidR="00F7165D" w:rsidRPr="00FF16C2" w:rsidRDefault="00F7165D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чик - магистрант Левин Матвей Александрович,  2 курс, заочный ф-т.</w:t>
      </w:r>
    </w:p>
    <w:p w:rsidR="00F7165D" w:rsidRPr="00FF16C2" w:rsidRDefault="00F7165D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оводитель  -  доцент, к.т.н. Шиман  Дмитрий Васильевич. </w:t>
      </w:r>
    </w:p>
    <w:p w:rsidR="00F7165D" w:rsidRPr="00FF16C2" w:rsidRDefault="00F7165D" w:rsidP="00F7165D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46C26" w:rsidRPr="00FF16C2" w:rsidRDefault="00D46C26" w:rsidP="00D46C26">
      <w:pPr>
        <w:numPr>
          <w:ilvl w:val="0"/>
          <w:numId w:val="6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Умные вещи: программный модуль управления данными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Автор: Гойло Алексей Александрович, магистрант</w:t>
      </w:r>
    </w:p>
    <w:p w:rsidR="00DB1F00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proofErr w:type="gramStart"/>
      <w:r w:rsidRPr="00FF16C2">
        <w:rPr>
          <w:rFonts w:ascii="Times New Roman" w:hAnsi="Times New Roman" w:cs="Times New Roman"/>
          <w:sz w:val="24"/>
          <w:szCs w:val="24"/>
        </w:rPr>
        <w:t>Науч.рук.: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Пустовалова Наталья Николаевна, доц., к.т.н.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D46C26" w:rsidRPr="00FF16C2" w:rsidRDefault="00D46C26" w:rsidP="00D46C26">
      <w:pPr>
        <w:numPr>
          <w:ilvl w:val="0"/>
          <w:numId w:val="6"/>
        </w:numPr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еганографический метод внедрения текстовой информации в контейнер формата EPUB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адчик: Сущеня А.А. магистрант каф. ИСиТ</w:t>
      </w:r>
    </w:p>
    <w:p w:rsidR="00D46C26" w:rsidRPr="00FF16C2" w:rsidRDefault="00D46C26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ауч.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рук.: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Урбанович П.П.</w:t>
      </w:r>
    </w:p>
    <w:p w:rsidR="007555D1" w:rsidRPr="00FF16C2" w:rsidRDefault="007555D1" w:rsidP="00D46C26">
      <w:pPr>
        <w:pStyle w:val="a3"/>
        <w:spacing w:after="0" w:line="240" w:lineRule="auto"/>
        <w:ind w:left="1843"/>
        <w:rPr>
          <w:rFonts w:ascii="Times New Roman" w:hAnsi="Times New Roman" w:cs="Times New Roman"/>
          <w:sz w:val="24"/>
          <w:szCs w:val="24"/>
        </w:rPr>
      </w:pPr>
    </w:p>
    <w:p w:rsidR="007555D1" w:rsidRPr="00FF16C2" w:rsidRDefault="007555D1" w:rsidP="007555D1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F16C2">
        <w:rPr>
          <w:rFonts w:ascii="Times New Roman" w:hAnsi="Times New Roman" w:cs="Times New Roman"/>
          <w:b/>
          <w:sz w:val="28"/>
          <w:szCs w:val="28"/>
        </w:rPr>
        <w:t>П</w:t>
      </w:r>
      <w:r w:rsidR="00FF16C2">
        <w:rPr>
          <w:rFonts w:ascii="Times New Roman" w:hAnsi="Times New Roman" w:cs="Times New Roman"/>
          <w:b/>
          <w:sz w:val="28"/>
          <w:szCs w:val="28"/>
        </w:rPr>
        <w:t>ОДСЕКЦИЯ ФИЗИКИ</w:t>
      </w:r>
    </w:p>
    <w:p w:rsidR="007555D1" w:rsidRPr="00FF16C2" w:rsidRDefault="007555D1" w:rsidP="007555D1">
      <w:pPr>
        <w:spacing w:after="0" w:line="240" w:lineRule="auto"/>
        <w:ind w:left="53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оводитель зав.кафедрой Крук Н.Н.</w:t>
      </w:r>
    </w:p>
    <w:p w:rsidR="007555D1" w:rsidRPr="00FF16C2" w:rsidRDefault="007555D1" w:rsidP="007555D1">
      <w:pPr>
        <w:spacing w:after="0" w:line="240" w:lineRule="auto"/>
        <w:ind w:left="53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Председатель – студент Синявский В.В.</w:t>
      </w:r>
    </w:p>
    <w:p w:rsidR="007555D1" w:rsidRPr="00FF16C2" w:rsidRDefault="007555D1" w:rsidP="007555D1">
      <w:pPr>
        <w:spacing w:after="0" w:line="240" w:lineRule="auto"/>
        <w:ind w:left="539"/>
        <w:rPr>
          <w:rFonts w:ascii="Times New Roman" w:hAnsi="Times New Roman" w:cs="Times New Roman"/>
          <w:bCs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екретарь – студентка</w:t>
      </w:r>
      <w:r w:rsidRPr="00FF16C2">
        <w:rPr>
          <w:rFonts w:ascii="Times New Roman" w:hAnsi="Times New Roman" w:cs="Times New Roman"/>
          <w:bCs/>
          <w:sz w:val="24"/>
          <w:szCs w:val="24"/>
        </w:rPr>
        <w:t xml:space="preserve"> Минченя А.А.</w:t>
      </w:r>
    </w:p>
    <w:p w:rsidR="007555D1" w:rsidRPr="00FF16C2" w:rsidRDefault="007555D1" w:rsidP="00FF16C2">
      <w:pPr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FF16C2">
        <w:rPr>
          <w:rFonts w:ascii="Times New Roman" w:hAnsi="Times New Roman" w:cs="Times New Roman"/>
          <w:sz w:val="24"/>
          <w:szCs w:val="24"/>
          <w:u w:val="single"/>
        </w:rPr>
        <w:t xml:space="preserve">Заседание: 16 апреля </w:t>
      </w:r>
      <w:smartTag w:uri="urn:schemas-microsoft-com:office:smarttags" w:element="metricconverter">
        <w:smartTagPr>
          <w:attr w:name="ProductID" w:val="2019 г"/>
        </w:smartTagPr>
        <w:r w:rsidRPr="00FF16C2">
          <w:rPr>
            <w:rFonts w:ascii="Times New Roman" w:hAnsi="Times New Roman" w:cs="Times New Roman"/>
            <w:sz w:val="24"/>
            <w:szCs w:val="24"/>
            <w:u w:val="single"/>
          </w:rPr>
          <w:t>2019 г</w:t>
        </w:r>
      </w:smartTag>
      <w:r w:rsidRPr="00FF16C2">
        <w:rPr>
          <w:rFonts w:ascii="Times New Roman" w:hAnsi="Times New Roman" w:cs="Times New Roman"/>
          <w:sz w:val="24"/>
          <w:szCs w:val="24"/>
          <w:u w:val="single"/>
        </w:rPr>
        <w:t>.,  10</w:t>
      </w:r>
      <w:r w:rsidRPr="00FF16C2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00</w:t>
      </w:r>
      <w:r w:rsidRPr="00FF16C2">
        <w:rPr>
          <w:rFonts w:ascii="Times New Roman" w:hAnsi="Times New Roman" w:cs="Times New Roman"/>
          <w:sz w:val="24"/>
          <w:szCs w:val="24"/>
          <w:u w:val="single"/>
        </w:rPr>
        <w:t xml:space="preserve"> – 14</w:t>
      </w:r>
      <w:r w:rsidRPr="00FF16C2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00</w:t>
      </w:r>
      <w:r w:rsidRPr="00FF16C2">
        <w:rPr>
          <w:rFonts w:ascii="Times New Roman" w:hAnsi="Times New Roman" w:cs="Times New Roman"/>
          <w:sz w:val="24"/>
          <w:szCs w:val="24"/>
          <w:u w:val="single"/>
        </w:rPr>
        <w:t>, ауд. 301,  корп. 4.</w:t>
      </w:r>
    </w:p>
    <w:p w:rsidR="007555D1" w:rsidRPr="00FF16C2" w:rsidRDefault="007555D1" w:rsidP="00FF16C2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b/>
          <w:sz w:val="24"/>
          <w:szCs w:val="24"/>
        </w:rPr>
        <w:t>1. Оптическое волокно: как средство передачи данных</w:t>
      </w:r>
    </w:p>
    <w:p w:rsidR="007555D1" w:rsidRPr="00FF16C2" w:rsidRDefault="007555D1" w:rsidP="00FF16C2">
      <w:pPr>
        <w:spacing w:after="0" w:line="240" w:lineRule="auto"/>
        <w:ind w:firstLine="1259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Докл.– студ.– Халенков Дмитрий Сергеевич, 2к., гр. 15, ф-т ХТиТ </w:t>
      </w:r>
    </w:p>
    <w:p w:rsidR="007555D1" w:rsidRPr="00FF16C2" w:rsidRDefault="007555D1" w:rsidP="00FF16C2">
      <w:pPr>
        <w:spacing w:after="0" w:line="240" w:lineRule="auto"/>
        <w:ind w:firstLine="1259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         – студ.– Максимук Диана Олеговна, 2к., гр. 15, ф-т ХТиТ</w:t>
      </w:r>
    </w:p>
    <w:p w:rsidR="007555D1" w:rsidRPr="00FF16C2" w:rsidRDefault="007555D1" w:rsidP="00FF16C2">
      <w:pPr>
        <w:spacing w:after="0" w:line="240" w:lineRule="auto"/>
        <w:ind w:firstLine="1259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. рук. – доцент Крылов Андрей Борисович</w:t>
      </w:r>
    </w:p>
    <w:p w:rsidR="007555D1" w:rsidRPr="00FF16C2" w:rsidRDefault="007555D1" w:rsidP="00FF16C2">
      <w:pPr>
        <w:spacing w:after="0" w:line="240" w:lineRule="auto"/>
        <w:ind w:firstLine="126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555D1" w:rsidRPr="00FF16C2" w:rsidRDefault="007555D1" w:rsidP="00FF16C2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b/>
          <w:sz w:val="24"/>
          <w:szCs w:val="24"/>
        </w:rPr>
        <w:t>2. Современные методы измерения температуры</w:t>
      </w:r>
    </w:p>
    <w:p w:rsidR="007555D1" w:rsidRPr="00FF16C2" w:rsidRDefault="007555D1" w:rsidP="00FF16C2">
      <w:pPr>
        <w:spacing w:after="0" w:line="240" w:lineRule="auto"/>
        <w:ind w:firstLine="1259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– студ.– Карпович Максим Дмитриевич</w:t>
      </w:r>
      <w:r w:rsidRPr="00FF16C2">
        <w:rPr>
          <w:rFonts w:ascii="Times New Roman" w:hAnsi="Times New Roman" w:cs="Times New Roman"/>
          <w:color w:val="FF00FF"/>
          <w:sz w:val="24"/>
          <w:szCs w:val="24"/>
        </w:rPr>
        <w:t>,</w:t>
      </w:r>
      <w:r w:rsidRPr="00FF16C2">
        <w:rPr>
          <w:rFonts w:ascii="Times New Roman" w:hAnsi="Times New Roman" w:cs="Times New Roman"/>
          <w:sz w:val="24"/>
          <w:szCs w:val="24"/>
        </w:rPr>
        <w:t xml:space="preserve"> 2к., гр. 5, ф-т ХТиТ</w:t>
      </w:r>
    </w:p>
    <w:p w:rsidR="007555D1" w:rsidRPr="00FF16C2" w:rsidRDefault="007555D1" w:rsidP="00FF16C2">
      <w:pPr>
        <w:spacing w:after="0" w:line="240" w:lineRule="auto"/>
        <w:ind w:firstLine="1259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ауч. рук. – доцент Мадьяров Владимир Рафкатович </w:t>
      </w:r>
    </w:p>
    <w:p w:rsidR="007555D1" w:rsidRPr="00FF16C2" w:rsidRDefault="007555D1" w:rsidP="00FF16C2">
      <w:pPr>
        <w:spacing w:after="0" w:line="240" w:lineRule="auto"/>
        <w:ind w:firstLine="1260"/>
        <w:jc w:val="both"/>
        <w:rPr>
          <w:rFonts w:ascii="Times New Roman" w:hAnsi="Times New Roman" w:cs="Times New Roman"/>
          <w:b/>
          <w:color w:val="FF00FF"/>
          <w:sz w:val="24"/>
          <w:szCs w:val="24"/>
        </w:rPr>
      </w:pPr>
    </w:p>
    <w:p w:rsidR="007555D1" w:rsidRPr="00FF16C2" w:rsidRDefault="007555D1" w:rsidP="00FF16C2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b/>
          <w:sz w:val="24"/>
          <w:szCs w:val="24"/>
        </w:rPr>
        <w:t>3. Нанотехнологии: состояние, проблемы, перспективы</w:t>
      </w:r>
    </w:p>
    <w:p w:rsidR="007555D1" w:rsidRPr="00FF16C2" w:rsidRDefault="007555D1" w:rsidP="00FF16C2">
      <w:pPr>
        <w:spacing w:after="0" w:line="240" w:lineRule="auto"/>
        <w:ind w:firstLine="1259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Докл.– студ.– Струневский Павел Александрович, 1к., гр. 3, ф-т ТТЛП </w:t>
      </w:r>
    </w:p>
    <w:p w:rsidR="007555D1" w:rsidRPr="00FF16C2" w:rsidRDefault="007555D1" w:rsidP="00FF16C2">
      <w:pPr>
        <w:spacing w:after="0" w:line="240" w:lineRule="auto"/>
        <w:ind w:firstLine="1259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. рук. – доцент Кленицкий Дмитрий Викентьевич</w:t>
      </w:r>
    </w:p>
    <w:p w:rsidR="007555D1" w:rsidRPr="00FF16C2" w:rsidRDefault="007555D1" w:rsidP="00FF16C2">
      <w:pPr>
        <w:spacing w:after="0" w:line="240" w:lineRule="auto"/>
        <w:ind w:firstLine="1260"/>
        <w:jc w:val="both"/>
        <w:rPr>
          <w:rFonts w:ascii="Times New Roman" w:hAnsi="Times New Roman" w:cs="Times New Roman"/>
          <w:color w:val="FF00FF"/>
          <w:sz w:val="24"/>
          <w:szCs w:val="24"/>
        </w:rPr>
      </w:pPr>
    </w:p>
    <w:p w:rsidR="007555D1" w:rsidRPr="00FF16C2" w:rsidRDefault="007555D1" w:rsidP="00FF16C2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b/>
          <w:sz w:val="24"/>
          <w:szCs w:val="24"/>
        </w:rPr>
        <w:t>4. Демонстрация стоячих волн в замкнутом пространстве</w:t>
      </w:r>
    </w:p>
    <w:p w:rsidR="007555D1" w:rsidRPr="00FF16C2" w:rsidRDefault="007555D1" w:rsidP="00FF16C2">
      <w:pPr>
        <w:spacing w:after="0" w:line="240" w:lineRule="auto"/>
        <w:ind w:left="1260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– студ.– Карзан Сергей Николаевич, 2 к., гр. 11, ф-т ХТиТ,</w:t>
      </w:r>
    </w:p>
    <w:p w:rsidR="007555D1" w:rsidRPr="00FF16C2" w:rsidRDefault="007555D1" w:rsidP="00FF16C2">
      <w:pPr>
        <w:spacing w:after="0" w:line="240" w:lineRule="auto"/>
        <w:ind w:firstLine="1260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. рук. – доцент Чаевский Вадим Витальевич</w:t>
      </w:r>
    </w:p>
    <w:p w:rsidR="007555D1" w:rsidRPr="00FF16C2" w:rsidRDefault="007555D1" w:rsidP="00FF16C2">
      <w:pPr>
        <w:spacing w:after="0" w:line="240" w:lineRule="auto"/>
        <w:ind w:firstLine="1260"/>
        <w:jc w:val="both"/>
        <w:rPr>
          <w:rFonts w:ascii="Times New Roman" w:hAnsi="Times New Roman" w:cs="Times New Roman"/>
          <w:color w:val="FF00FF"/>
          <w:sz w:val="24"/>
          <w:szCs w:val="24"/>
        </w:rPr>
      </w:pPr>
    </w:p>
    <w:p w:rsidR="007555D1" w:rsidRPr="00FF16C2" w:rsidRDefault="007555D1" w:rsidP="00FF16C2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b/>
          <w:sz w:val="24"/>
          <w:szCs w:val="24"/>
        </w:rPr>
        <w:t xml:space="preserve">5. Эффективность фрезерования древесины инструментом, модифицированным КИБ обработкой на основе </w:t>
      </w:r>
      <w:r w:rsidRPr="00FF16C2">
        <w:rPr>
          <w:rFonts w:ascii="Times New Roman" w:hAnsi="Times New Roman" w:cs="Times New Roman"/>
          <w:b/>
          <w:sz w:val="24"/>
          <w:szCs w:val="24"/>
          <w:lang w:val="en-US"/>
        </w:rPr>
        <w:t>MoS</w:t>
      </w:r>
    </w:p>
    <w:p w:rsidR="007555D1" w:rsidRPr="00FF16C2" w:rsidRDefault="007555D1" w:rsidP="00FF16C2">
      <w:pPr>
        <w:spacing w:after="0" w:line="240" w:lineRule="auto"/>
        <w:ind w:left="1260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– студ.– Духович Александра Сергеевна, 3 к., гр. 6, ф-т ХТиТ,</w:t>
      </w:r>
    </w:p>
    <w:p w:rsidR="007555D1" w:rsidRPr="00FF16C2" w:rsidRDefault="007555D1" w:rsidP="00FF16C2">
      <w:pPr>
        <w:spacing w:after="0" w:line="240" w:lineRule="auto"/>
        <w:ind w:left="1260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– студ.– Локун Роман Александрович, 3 к., гр. 10, ф-т ХТиТ,</w:t>
      </w:r>
    </w:p>
    <w:p w:rsidR="007555D1" w:rsidRPr="00FF16C2" w:rsidRDefault="007555D1" w:rsidP="00FF16C2">
      <w:pPr>
        <w:spacing w:after="0" w:line="240" w:lineRule="auto"/>
        <w:ind w:firstLine="1260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. рук. – доцент Чаевский Вадим Витальевич</w:t>
      </w:r>
    </w:p>
    <w:p w:rsidR="007555D1" w:rsidRPr="00FF16C2" w:rsidRDefault="007555D1" w:rsidP="00FF16C2">
      <w:pPr>
        <w:spacing w:after="0" w:line="240" w:lineRule="auto"/>
        <w:ind w:firstLine="1260"/>
        <w:jc w:val="both"/>
        <w:rPr>
          <w:rFonts w:ascii="Times New Roman" w:hAnsi="Times New Roman" w:cs="Times New Roman"/>
          <w:color w:val="FF00FF"/>
          <w:sz w:val="24"/>
          <w:szCs w:val="24"/>
        </w:rPr>
      </w:pPr>
    </w:p>
    <w:p w:rsidR="007555D1" w:rsidRPr="00FF16C2" w:rsidRDefault="007555D1" w:rsidP="00FF16C2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b/>
          <w:sz w:val="24"/>
          <w:szCs w:val="24"/>
        </w:rPr>
        <w:t>6. Фотовольтаический элемент: физические принципы работы</w:t>
      </w:r>
    </w:p>
    <w:p w:rsidR="007555D1" w:rsidRPr="00FF16C2" w:rsidRDefault="007555D1" w:rsidP="00FF16C2">
      <w:pPr>
        <w:spacing w:after="0" w:line="240" w:lineRule="auto"/>
        <w:ind w:left="1800" w:hanging="54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F16C2">
        <w:rPr>
          <w:rFonts w:ascii="Times New Roman" w:hAnsi="Times New Roman" w:cs="Times New Roman"/>
          <w:sz w:val="24"/>
          <w:szCs w:val="24"/>
        </w:rPr>
        <w:t>Докл.–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студ.– Мешкова Алиса Сергеевна, 2к., гр. 12, ф-т ТОВ</w:t>
      </w:r>
    </w:p>
    <w:p w:rsidR="007555D1" w:rsidRPr="00FF16C2" w:rsidRDefault="007555D1" w:rsidP="00FF16C2">
      <w:pPr>
        <w:spacing w:after="0" w:line="240" w:lineRule="auto"/>
        <w:ind w:left="1800" w:hanging="54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F16C2">
        <w:rPr>
          <w:rFonts w:ascii="Times New Roman" w:hAnsi="Times New Roman" w:cs="Times New Roman"/>
          <w:sz w:val="24"/>
          <w:szCs w:val="24"/>
        </w:rPr>
        <w:t>Докл.–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студ.– Кислюк Татьяна Геннадиевна, 2к., гр. 12, ф-т ТОВ</w:t>
      </w:r>
    </w:p>
    <w:p w:rsidR="007555D1" w:rsidRPr="00FF16C2" w:rsidRDefault="007555D1" w:rsidP="00FF16C2">
      <w:pPr>
        <w:spacing w:after="0" w:line="240" w:lineRule="auto"/>
        <w:ind w:firstLine="1260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. рук. – ассистент Бутень Андрей Викторович</w:t>
      </w:r>
    </w:p>
    <w:p w:rsidR="007555D1" w:rsidRPr="00FF16C2" w:rsidRDefault="007555D1" w:rsidP="00FF16C2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color w:val="FF00FF"/>
          <w:sz w:val="24"/>
          <w:szCs w:val="24"/>
        </w:rPr>
      </w:pPr>
    </w:p>
    <w:p w:rsidR="007555D1" w:rsidRPr="00FF16C2" w:rsidRDefault="007555D1" w:rsidP="00FF16C2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b/>
          <w:sz w:val="24"/>
          <w:szCs w:val="24"/>
        </w:rPr>
        <w:t xml:space="preserve">7. Наноразмерные частицы и перспективы их применения </w:t>
      </w:r>
    </w:p>
    <w:p w:rsidR="007555D1" w:rsidRPr="00FF16C2" w:rsidRDefault="007555D1" w:rsidP="00FF16C2">
      <w:pPr>
        <w:spacing w:after="0" w:line="240" w:lineRule="auto"/>
        <w:ind w:left="1800" w:hanging="54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F16C2">
        <w:rPr>
          <w:rFonts w:ascii="Times New Roman" w:hAnsi="Times New Roman" w:cs="Times New Roman"/>
          <w:sz w:val="24"/>
          <w:szCs w:val="24"/>
        </w:rPr>
        <w:t>Докл.–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студ.–Шелегова Дарья Сергеевна, 1к., гр. 11, ф-т ТОВ</w:t>
      </w:r>
    </w:p>
    <w:p w:rsidR="007555D1" w:rsidRPr="00FF16C2" w:rsidRDefault="007555D1" w:rsidP="00FF16C2">
      <w:pPr>
        <w:spacing w:after="0" w:line="240" w:lineRule="auto"/>
        <w:ind w:left="1800" w:hanging="54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F16C2">
        <w:rPr>
          <w:rFonts w:ascii="Times New Roman" w:hAnsi="Times New Roman" w:cs="Times New Roman"/>
          <w:sz w:val="24"/>
          <w:szCs w:val="24"/>
        </w:rPr>
        <w:t>Докл.–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студ.– Карака Вероника Ивановна, 1к., гр. 11, ф-т ТОВ</w:t>
      </w:r>
    </w:p>
    <w:p w:rsidR="007555D1" w:rsidRPr="00FF16C2" w:rsidRDefault="007555D1" w:rsidP="00FF16C2">
      <w:pPr>
        <w:spacing w:after="0" w:line="240" w:lineRule="auto"/>
        <w:ind w:firstLine="1260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. рук. – ассистент Бутень Андрей Викторович</w:t>
      </w:r>
    </w:p>
    <w:p w:rsidR="007555D1" w:rsidRPr="00FF16C2" w:rsidRDefault="007555D1" w:rsidP="00FF16C2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color w:val="FF00FF"/>
          <w:sz w:val="24"/>
          <w:szCs w:val="24"/>
        </w:rPr>
      </w:pPr>
    </w:p>
    <w:p w:rsidR="007555D1" w:rsidRPr="00FF16C2" w:rsidRDefault="007555D1" w:rsidP="00FF16C2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b/>
          <w:sz w:val="24"/>
          <w:szCs w:val="24"/>
        </w:rPr>
        <w:t xml:space="preserve">8. Применение метода лазерно-эмиссионной спектроскопии для анализа различных материалов </w:t>
      </w:r>
    </w:p>
    <w:p w:rsidR="007555D1" w:rsidRPr="00FF16C2" w:rsidRDefault="007555D1" w:rsidP="00FF16C2">
      <w:pPr>
        <w:spacing w:after="0" w:line="240" w:lineRule="auto"/>
        <w:ind w:firstLine="125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F16C2">
        <w:rPr>
          <w:rFonts w:ascii="Times New Roman" w:hAnsi="Times New Roman" w:cs="Times New Roman"/>
          <w:sz w:val="24"/>
          <w:szCs w:val="24"/>
        </w:rPr>
        <w:t>Докл.–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студ.–Пилипчук Максим Станиславович, 2к., гр. 3, ф-т ТОВ</w:t>
      </w:r>
    </w:p>
    <w:p w:rsidR="007555D1" w:rsidRPr="00FF16C2" w:rsidRDefault="007555D1" w:rsidP="00FF16C2">
      <w:pPr>
        <w:spacing w:after="0" w:line="240" w:lineRule="auto"/>
        <w:ind w:firstLine="1259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. рук. – ассистент Бутень Андрей Викторович</w:t>
      </w:r>
    </w:p>
    <w:p w:rsidR="00FF16C2" w:rsidRPr="007B2C9C" w:rsidRDefault="00FF16C2" w:rsidP="00FF16C2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555D1" w:rsidRPr="00FF16C2" w:rsidRDefault="007555D1" w:rsidP="00FF16C2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b/>
          <w:sz w:val="24"/>
          <w:szCs w:val="24"/>
        </w:rPr>
        <w:t>9. Спектрально-люминесцентные свойства асимметрично замещённых молекул тетрафенилпорфирина</w:t>
      </w:r>
    </w:p>
    <w:p w:rsidR="007555D1" w:rsidRPr="00FF16C2" w:rsidRDefault="007555D1" w:rsidP="00FF16C2">
      <w:pPr>
        <w:pStyle w:val="1"/>
        <w:spacing w:after="0" w:line="240" w:lineRule="auto"/>
        <w:rPr>
          <w:sz w:val="24"/>
          <w:szCs w:val="24"/>
        </w:rPr>
      </w:pPr>
      <w:proofErr w:type="gramStart"/>
      <w:r w:rsidRPr="00FF16C2">
        <w:rPr>
          <w:sz w:val="24"/>
          <w:szCs w:val="24"/>
        </w:rPr>
        <w:t>Докл.–</w:t>
      </w:r>
      <w:proofErr w:type="gramEnd"/>
      <w:r w:rsidRPr="00FF16C2">
        <w:rPr>
          <w:sz w:val="24"/>
          <w:szCs w:val="24"/>
        </w:rPr>
        <w:t xml:space="preserve"> студ.– Синявский Владислав Витольдович, 3 к., гр.10, ф-т ТОВ</w:t>
      </w:r>
    </w:p>
    <w:p w:rsidR="007555D1" w:rsidRDefault="007555D1" w:rsidP="00FF16C2">
      <w:pPr>
        <w:pStyle w:val="1"/>
        <w:spacing w:after="0" w:line="240" w:lineRule="auto"/>
        <w:rPr>
          <w:sz w:val="24"/>
          <w:szCs w:val="24"/>
        </w:rPr>
      </w:pPr>
      <w:r w:rsidRPr="00FF16C2">
        <w:rPr>
          <w:sz w:val="24"/>
          <w:szCs w:val="24"/>
        </w:rPr>
        <w:t>Науч. рук. – заведующий кафедрой Крук Николай Николаевич</w:t>
      </w:r>
    </w:p>
    <w:p w:rsidR="00FF16C2" w:rsidRPr="00FF16C2" w:rsidRDefault="00FF16C2" w:rsidP="00FF16C2">
      <w:pPr>
        <w:pStyle w:val="1"/>
        <w:spacing w:after="0" w:line="240" w:lineRule="auto"/>
        <w:rPr>
          <w:sz w:val="24"/>
          <w:szCs w:val="24"/>
        </w:rPr>
      </w:pPr>
    </w:p>
    <w:p w:rsidR="007555D1" w:rsidRPr="00FF16C2" w:rsidRDefault="007555D1" w:rsidP="00FF16C2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b/>
          <w:sz w:val="24"/>
          <w:szCs w:val="24"/>
        </w:rPr>
        <w:t>10. Депротонирование молекул свободных оснований коррола в растворах</w:t>
      </w:r>
    </w:p>
    <w:p w:rsidR="007555D1" w:rsidRPr="00FF16C2" w:rsidRDefault="007555D1" w:rsidP="00FF16C2">
      <w:pPr>
        <w:pStyle w:val="1"/>
        <w:spacing w:after="0" w:line="240" w:lineRule="auto"/>
        <w:rPr>
          <w:sz w:val="24"/>
          <w:szCs w:val="24"/>
        </w:rPr>
      </w:pPr>
      <w:proofErr w:type="gramStart"/>
      <w:r w:rsidRPr="00FF16C2">
        <w:rPr>
          <w:sz w:val="24"/>
          <w:szCs w:val="24"/>
        </w:rPr>
        <w:t>Докл.–</w:t>
      </w:r>
      <w:proofErr w:type="gramEnd"/>
      <w:r w:rsidRPr="00FF16C2">
        <w:rPr>
          <w:sz w:val="24"/>
          <w:szCs w:val="24"/>
        </w:rPr>
        <w:t xml:space="preserve"> студ.– Минченя Анна Андреевна, 3 к., гр.8, ф-т ТОВ</w:t>
      </w:r>
    </w:p>
    <w:p w:rsidR="007555D1" w:rsidRPr="00FF16C2" w:rsidRDefault="007555D1" w:rsidP="00FF16C2">
      <w:pPr>
        <w:pStyle w:val="1"/>
        <w:spacing w:after="0" w:line="240" w:lineRule="auto"/>
        <w:rPr>
          <w:sz w:val="24"/>
          <w:szCs w:val="24"/>
        </w:rPr>
      </w:pPr>
      <w:proofErr w:type="gramStart"/>
      <w:r w:rsidRPr="00FF16C2">
        <w:rPr>
          <w:sz w:val="24"/>
          <w:szCs w:val="24"/>
        </w:rPr>
        <w:t>Докл.–</w:t>
      </w:r>
      <w:proofErr w:type="gramEnd"/>
      <w:r w:rsidRPr="00FF16C2">
        <w:rPr>
          <w:sz w:val="24"/>
          <w:szCs w:val="24"/>
        </w:rPr>
        <w:t xml:space="preserve"> студ.– Климович Павел Геннадиевич, 3 к., гр.8, ф-т ТОВ</w:t>
      </w:r>
    </w:p>
    <w:p w:rsidR="007555D1" w:rsidRDefault="007555D1" w:rsidP="00FF16C2">
      <w:pPr>
        <w:pStyle w:val="1"/>
        <w:spacing w:after="0" w:line="240" w:lineRule="auto"/>
        <w:rPr>
          <w:sz w:val="24"/>
          <w:szCs w:val="24"/>
        </w:rPr>
      </w:pPr>
      <w:r w:rsidRPr="00FF16C2">
        <w:rPr>
          <w:sz w:val="24"/>
          <w:szCs w:val="24"/>
        </w:rPr>
        <w:t>Науч. рук. – заведующий кафедрой Крук Николай Николаевич</w:t>
      </w:r>
    </w:p>
    <w:p w:rsidR="00FF16C2" w:rsidRPr="00FF16C2" w:rsidRDefault="00FF16C2" w:rsidP="00FF16C2">
      <w:pPr>
        <w:pStyle w:val="1"/>
        <w:spacing w:after="0" w:line="240" w:lineRule="auto"/>
        <w:rPr>
          <w:sz w:val="24"/>
          <w:szCs w:val="24"/>
        </w:rPr>
      </w:pPr>
    </w:p>
    <w:p w:rsidR="007555D1" w:rsidRPr="00FF16C2" w:rsidRDefault="007555D1" w:rsidP="00FF16C2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b/>
          <w:sz w:val="24"/>
          <w:szCs w:val="24"/>
        </w:rPr>
        <w:t>11. Синтез гексагонального полимерного азота</w:t>
      </w:r>
    </w:p>
    <w:p w:rsidR="007555D1" w:rsidRPr="00FF16C2" w:rsidRDefault="007555D1" w:rsidP="00FF16C2">
      <w:pPr>
        <w:spacing w:after="0" w:line="240" w:lineRule="auto"/>
        <w:ind w:left="1800" w:hanging="54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F16C2">
        <w:rPr>
          <w:rFonts w:ascii="Times New Roman" w:hAnsi="Times New Roman" w:cs="Times New Roman"/>
          <w:sz w:val="24"/>
          <w:szCs w:val="24"/>
        </w:rPr>
        <w:t>Докл.–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студ.– Пайковская Марта Викторовна, 1к., гр. 1, ф-т ТОВ </w:t>
      </w:r>
    </w:p>
    <w:p w:rsidR="007555D1" w:rsidRPr="00FF16C2" w:rsidRDefault="007555D1" w:rsidP="00FF16C2">
      <w:pPr>
        <w:spacing w:after="0" w:line="240" w:lineRule="auto"/>
        <w:ind w:firstLine="1260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ауч. рук. – доцент Бобрович Олег Георгиевич </w:t>
      </w:r>
    </w:p>
    <w:p w:rsidR="007555D1" w:rsidRPr="007B2C9C" w:rsidRDefault="007555D1" w:rsidP="00FF16C2">
      <w:pPr>
        <w:spacing w:after="0" w:line="240" w:lineRule="auto"/>
        <w:jc w:val="both"/>
        <w:rPr>
          <w:rFonts w:ascii="Times New Roman" w:hAnsi="Times New Roman" w:cs="Times New Roman"/>
          <w:color w:val="FF00FF"/>
          <w:sz w:val="24"/>
          <w:szCs w:val="24"/>
        </w:rPr>
      </w:pPr>
    </w:p>
    <w:p w:rsidR="007555D1" w:rsidRPr="00FF16C2" w:rsidRDefault="007555D1" w:rsidP="00FF16C2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b/>
          <w:sz w:val="24"/>
          <w:szCs w:val="24"/>
        </w:rPr>
        <w:t>12. Антиводород: новое в экспериментах с материей</w:t>
      </w:r>
    </w:p>
    <w:p w:rsidR="007555D1" w:rsidRPr="00FF16C2" w:rsidRDefault="007555D1" w:rsidP="00FF16C2">
      <w:pPr>
        <w:pStyle w:val="1"/>
        <w:spacing w:after="0" w:line="240" w:lineRule="auto"/>
        <w:rPr>
          <w:sz w:val="24"/>
          <w:szCs w:val="24"/>
        </w:rPr>
      </w:pPr>
      <w:proofErr w:type="gramStart"/>
      <w:r w:rsidRPr="00FF16C2">
        <w:rPr>
          <w:sz w:val="24"/>
          <w:szCs w:val="24"/>
        </w:rPr>
        <w:t>Докл.–</w:t>
      </w:r>
      <w:proofErr w:type="gramEnd"/>
      <w:r w:rsidRPr="00FF16C2">
        <w:rPr>
          <w:sz w:val="24"/>
          <w:szCs w:val="24"/>
        </w:rPr>
        <w:t xml:space="preserve"> студ.– Филоменко Юлия Николаевна, 2 к., гр.1, ф-т ТОВ</w:t>
      </w:r>
    </w:p>
    <w:p w:rsidR="007555D1" w:rsidRPr="007B2C9C" w:rsidRDefault="007555D1" w:rsidP="00FF16C2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             Науч. рук. – доцент Тульев Валентин Валентинович</w:t>
      </w:r>
    </w:p>
    <w:p w:rsidR="00AF4A3F" w:rsidRPr="007B2C9C" w:rsidRDefault="00AF4A3F" w:rsidP="007555D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AF4A3F" w:rsidRPr="007B2C9C" w:rsidRDefault="00AF4A3F" w:rsidP="007555D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FF16C2">
      <w:pPr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b/>
          <w:sz w:val="24"/>
          <w:szCs w:val="24"/>
        </w:rPr>
        <w:t>П</w:t>
      </w:r>
      <w:r w:rsidR="00FF16C2">
        <w:rPr>
          <w:rFonts w:ascii="Times New Roman" w:hAnsi="Times New Roman" w:cs="Times New Roman"/>
          <w:b/>
          <w:sz w:val="24"/>
          <w:szCs w:val="24"/>
        </w:rPr>
        <w:t xml:space="preserve">ОДСЕКЦИЯ ПРОГРАММНОЙ ИНЖЕНЕРИИ </w:t>
      </w:r>
    </w:p>
    <w:p w:rsidR="00AF4A3F" w:rsidRPr="00FF16C2" w:rsidRDefault="00AF4A3F" w:rsidP="00AF4A3F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FF16C2">
        <w:rPr>
          <w:rFonts w:ascii="Times New Roman" w:hAnsi="Times New Roman" w:cs="Times New Roman"/>
          <w:sz w:val="24"/>
          <w:szCs w:val="24"/>
          <w:u w:val="single"/>
        </w:rPr>
        <w:t xml:space="preserve">Заседание 1. 16 апреля 2019 г., 8-30–11.40, а. 413 к. 1 </w:t>
      </w:r>
    </w:p>
    <w:p w:rsidR="00AF4A3F" w:rsidRPr="00FF16C2" w:rsidRDefault="00AF4A3F" w:rsidP="00AF4A3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Председатель – доц. Пацей Наталья Владимировна</w:t>
      </w:r>
    </w:p>
    <w:p w:rsidR="00AF4A3F" w:rsidRPr="00FF16C2" w:rsidRDefault="00AF4A3F" w:rsidP="00AF4A3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екретарь – ассистент Панченко Ольга Леонидовна</w:t>
      </w:r>
    </w:p>
    <w:p w:rsidR="00AF4A3F" w:rsidRPr="00FF16C2" w:rsidRDefault="00AF4A3F" w:rsidP="0027629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  <w:shd w:val="clear" w:color="auto" w:fill="FFFFFF"/>
        </w:rPr>
        <w:t>Обзор архитектуры Linux x64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2 курса 5 гр.  Плотников Дмитрий Андрее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 – Наркевич Аделина Сергее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Разработка игры «Змейка» на языке программирования </w:t>
      </w:r>
      <w:r w:rsidRPr="00FF16C2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Python</w:t>
      </w:r>
      <w:r w:rsidRPr="00FF16C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3.7.2.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1 курса 4 гр.  Столяров Денис Сергеевич, </w:t>
      </w:r>
      <w:r w:rsidRPr="00FF16C2">
        <w:rPr>
          <w:rFonts w:ascii="Times New Roman" w:hAnsi="Times New Roman" w:cs="Times New Roman"/>
          <w:sz w:val="24"/>
          <w:szCs w:val="24"/>
        </w:rPr>
        <w:br/>
        <w:t>Трифонов Максим Иванович</w:t>
      </w:r>
    </w:p>
    <w:p w:rsidR="00AF4A3F" w:rsidRPr="00FF16C2" w:rsidRDefault="00AF4A3F" w:rsidP="00276294">
      <w:pPr>
        <w:spacing w:after="0" w:line="240" w:lineRule="auto"/>
        <w:ind w:left="360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аучн. рук.  – Наркевич Аделина Сергеевна </w:t>
      </w:r>
    </w:p>
    <w:p w:rsidR="00AF4A3F" w:rsidRPr="00FF16C2" w:rsidRDefault="00AF4A3F" w:rsidP="00276294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Анализ алгоритмов сжатия информации  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1 курса 2 гр Цыбулько Ксения Дмитрие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доц. Пацей Наталья Владимиро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Методы интеллектуального анализа данных при решении задачи прогнозирования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3 курса 4 группы Шенец Полина Сергее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доц. Пацей Наталья Владимиро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16C2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Осаждение информации в изображения   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2 курса 1 группы Ничипорчик Дмитрий Сергеевич</w:t>
      </w:r>
    </w:p>
    <w:p w:rsidR="00AF4A3F" w:rsidRPr="00FF16C2" w:rsidRDefault="00AF4A3F" w:rsidP="00276294">
      <w:pPr>
        <w:spacing w:after="0" w:line="240" w:lineRule="auto"/>
        <w:ind w:left="360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доц. Шиман Дмитрий Васильевич</w:t>
      </w:r>
    </w:p>
    <w:p w:rsidR="00AF4A3F" w:rsidRPr="00FF16C2" w:rsidRDefault="00AF4A3F" w:rsidP="00276294">
      <w:pPr>
        <w:spacing w:after="0" w:line="240" w:lineRule="auto"/>
        <w:ind w:left="360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Клиент-серверное приложение создания экспресс тестов и on-line тестирования студентов </w:t>
      </w:r>
    </w:p>
    <w:p w:rsidR="00AF4A3F" w:rsidRPr="00FF16C2" w:rsidRDefault="00AF4A3F" w:rsidP="00276294">
      <w:pPr>
        <w:spacing w:after="0" w:line="240" w:lineRule="auto"/>
        <w:ind w:left="357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4 курса 2 гр. Морозов  Евгений Павлович</w:t>
      </w:r>
    </w:p>
    <w:p w:rsidR="00AF4A3F" w:rsidRPr="00FF16C2" w:rsidRDefault="00AF4A3F" w:rsidP="00276294">
      <w:pPr>
        <w:spacing w:after="0" w:line="240" w:lineRule="auto"/>
        <w:ind w:left="357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Пацей Наталья Владимировна</w:t>
      </w:r>
    </w:p>
    <w:p w:rsidR="00AF4A3F" w:rsidRPr="00FF16C2" w:rsidRDefault="00AF4A3F" w:rsidP="00276294">
      <w:pPr>
        <w:spacing w:after="0" w:line="240" w:lineRule="auto"/>
        <w:ind w:left="360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Помехоустойчивые кодеки на основе каскадных схем кодирования/декодирования для систем передачи информации с  одиночными и модульными ошибками (работа)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4 курса 4 гр. Мартынюк Александр Владимирович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доц. Пацей Наталья Владимировна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Разработка веб-ресурса «Отображение аналитических данных фармацевтических компаний»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5 гр. Ермакович Анна Александро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доц. Жиляк Надежда Александро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F16C2">
        <w:rPr>
          <w:rFonts w:ascii="Times New Roman" w:hAnsi="Times New Roman" w:cs="Times New Roman"/>
          <w:sz w:val="24"/>
          <w:szCs w:val="24"/>
        </w:rPr>
        <w:t>Разработка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F16C2">
        <w:rPr>
          <w:rFonts w:ascii="Times New Roman" w:hAnsi="Times New Roman" w:cs="Times New Roman"/>
          <w:sz w:val="24"/>
          <w:szCs w:val="24"/>
        </w:rPr>
        <w:t>веб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FF16C2">
        <w:rPr>
          <w:rFonts w:ascii="Times New Roman" w:hAnsi="Times New Roman" w:cs="Times New Roman"/>
          <w:sz w:val="24"/>
          <w:szCs w:val="24"/>
        </w:rPr>
        <w:t>ресурса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 «RESOURCE PLAINING SYSTEM»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F16C2">
        <w:rPr>
          <w:rFonts w:ascii="Times New Roman" w:hAnsi="Times New Roman" w:cs="Times New Roman"/>
          <w:sz w:val="24"/>
          <w:szCs w:val="24"/>
        </w:rPr>
        <w:t xml:space="preserve">Докл. – Студ. 4 курса 5 гр.  Ральцевич Эдуард Викторович 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доц. Жиляк Надежда Александро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Разработка веб-приложения «Форум для разработчиков программного обеспечения»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4 гр.  Бернацкий Павел Владимиро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 – Наркевич Аделина Сергее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Разработка веб-приложения «Такси-агрегатор»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4 гр.  Татарович Дмитрий Андрее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 – Наркевич Аделина Сергее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Разработка веб-приложения для автоматизации процесса создания рекламных видеороликов на основе шаблонов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5 гр.  Карпович Павел Игоре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 – Наркевич Аделина Сергее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Разработка веб-приложения «Афиша мероприятий»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5 гр.  Коляго Елизавета Владимиро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 – Наркевич Аделина Сергее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Разработка программного средства управления профессиональной информацией о сотрудниках 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IT</w:t>
      </w:r>
      <w:r w:rsidRPr="00FF16C2">
        <w:rPr>
          <w:rFonts w:ascii="Times New Roman" w:hAnsi="Times New Roman" w:cs="Times New Roman"/>
          <w:sz w:val="24"/>
          <w:szCs w:val="24"/>
        </w:rPr>
        <w:t xml:space="preserve"> компании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4 гр.  Русакович Алексей Дмитрие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 – Наркевич Аделина Сергее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Разработка веб-приложения</w:t>
      </w:r>
      <w:r w:rsidRPr="00FF16C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для разработки и прохождения обучающих курсов на языке программирования Scratch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5 гр.  Кунец Дмитрий Сергее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 – Наркевич Аделина Сергеевна</w:t>
      </w:r>
    </w:p>
    <w:p w:rsidR="00AF4A3F" w:rsidRPr="00FF16C2" w:rsidRDefault="00AF4A3F" w:rsidP="00276294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CMS </w:t>
      </w:r>
      <w:r w:rsidRPr="00FF16C2">
        <w:rPr>
          <w:rFonts w:ascii="Times New Roman" w:hAnsi="Times New Roman" w:cs="Times New Roman"/>
          <w:sz w:val="24"/>
          <w:szCs w:val="24"/>
        </w:rPr>
        <w:t>для учреждения образования</w:t>
      </w:r>
    </w:p>
    <w:p w:rsidR="00AF4A3F" w:rsidRPr="00FF16C2" w:rsidRDefault="00AF4A3F" w:rsidP="00276294">
      <w:pPr>
        <w:spacing w:after="0" w:line="240" w:lineRule="auto"/>
        <w:ind w:left="360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lastRenderedPageBreak/>
        <w:t>Докл. – Студ. 4 курса 5 гр. Садовский Андрей Иванович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асс. Северинчик Никита Александро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color w:val="000000"/>
          <w:sz w:val="24"/>
          <w:szCs w:val="24"/>
        </w:rPr>
        <w:t xml:space="preserve">Веб-приложение для организации учета планового обслуживания транспортных средств 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4 гр.  Котович Дмитрий Виталье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 – Шиман Дмитрий Василье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AF4A3F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F4A3F" w:rsidRPr="00276294" w:rsidRDefault="00AF4A3F" w:rsidP="00276294">
      <w:pPr>
        <w:pStyle w:val="a3"/>
        <w:spacing w:after="0"/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276294">
        <w:rPr>
          <w:rFonts w:ascii="Times New Roman" w:hAnsi="Times New Roman" w:cs="Times New Roman"/>
          <w:sz w:val="24"/>
          <w:szCs w:val="24"/>
          <w:u w:val="single"/>
        </w:rPr>
        <w:t>Заседание 2. 17 апреля 2019 г. 13.50–17.00, а. 413 к.1</w:t>
      </w:r>
    </w:p>
    <w:p w:rsidR="00AF4A3F" w:rsidRPr="00FF16C2" w:rsidRDefault="00AF4A3F" w:rsidP="0027629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Председатель – ст. препод. Наркевич Аделина Сергеевна</w:t>
      </w:r>
    </w:p>
    <w:p w:rsidR="00AF4A3F" w:rsidRPr="00FF16C2" w:rsidRDefault="00AF4A3F" w:rsidP="0027629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екретарь – ассистент Северинчик Никита Александрович</w:t>
      </w:r>
    </w:p>
    <w:p w:rsidR="00AF4A3F" w:rsidRPr="00FF16C2" w:rsidRDefault="00AF4A3F" w:rsidP="0027629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Веб-сервис для оценки эмоциональной тональности текст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4 гр.  Дубовик Марина Владимиро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ст. препод. Герман Юлия Олего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Веб приложение для организации процесса обучения в средней школе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4 гр.  Лаптев Никита Александро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ст. препод. Герман Юлия Олего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16C2">
        <w:rPr>
          <w:rFonts w:ascii="Times New Roman" w:eastAsia="Times New Roman" w:hAnsi="Times New Roman" w:cs="Times New Roman"/>
          <w:sz w:val="24"/>
          <w:szCs w:val="24"/>
        </w:rPr>
        <w:t>Веб- приложение «Видеотека трейлеров»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4 курса 4 Олексюк Андрей Викторович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ст. препод. Гурьянова Татьяна Владимировна</w:t>
      </w:r>
    </w:p>
    <w:p w:rsidR="00AF4A3F" w:rsidRPr="00FF16C2" w:rsidRDefault="00AF4A3F" w:rsidP="00276294">
      <w:pPr>
        <w:spacing w:after="0" w:line="240" w:lineRule="auto"/>
        <w:ind w:left="2124" w:firstLine="708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Автоматизированная система оценки недвижимости</w:t>
      </w:r>
    </w:p>
    <w:p w:rsidR="00AF4A3F" w:rsidRPr="00FF16C2" w:rsidRDefault="00AF4A3F" w:rsidP="00276294">
      <w:pPr>
        <w:spacing w:after="0" w:line="240" w:lineRule="auto"/>
        <w:ind w:left="360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4 курса 4 гр. Синица Артемий Дмитриевич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асс. Северинчик Никита Александро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истема управления проектами на базе платформы Salesforce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5 гр.  Шкода Татьяна Михайловна</w:t>
      </w:r>
    </w:p>
    <w:p w:rsidR="00AF4A3F" w:rsidRPr="00FF16C2" w:rsidRDefault="00AF4A3F" w:rsidP="00276294">
      <w:pPr>
        <w:spacing w:after="0" w:line="240" w:lineRule="auto"/>
        <w:ind w:left="360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ст. препод. Сухорукова Ирина Геннадьевна</w:t>
      </w:r>
    </w:p>
    <w:p w:rsidR="00AF4A3F" w:rsidRPr="00FF16C2" w:rsidRDefault="00AF4A3F" w:rsidP="00276294">
      <w:pPr>
        <w:spacing w:after="0" w:line="240" w:lineRule="auto"/>
        <w:ind w:left="360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16C2">
        <w:rPr>
          <w:rFonts w:ascii="Times New Roman" w:eastAsia="Times New Roman" w:hAnsi="Times New Roman" w:cs="Times New Roman"/>
          <w:sz w:val="24"/>
          <w:szCs w:val="24"/>
        </w:rPr>
        <w:t>Веб-приложение для агрегации музыкальных мероприятий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4 курса 4 группы Сазонова Елена Сергеевна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доц. Шиман Дмитрий Васильевич</w:t>
      </w:r>
    </w:p>
    <w:p w:rsidR="00AF4A3F" w:rsidRPr="00FF16C2" w:rsidRDefault="00AF4A3F" w:rsidP="00276294">
      <w:pPr>
        <w:spacing w:after="0" w:line="240" w:lineRule="auto"/>
        <w:ind w:left="360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Веб-приложение «Онлайн библиотека»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4 гр.  Мущук Артур Николае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ст. препод. Сухорукова Ирина Геннадье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F16C2">
        <w:rPr>
          <w:rFonts w:ascii="Times New Roman" w:hAnsi="Times New Roman" w:cs="Times New Roman"/>
          <w:color w:val="000000" w:themeColor="text1"/>
          <w:sz w:val="24"/>
          <w:szCs w:val="24"/>
        </w:rPr>
        <w:t>Веб-ориентированная система поддержки работы риэлтерской компании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4 гр.  Мелентьев Никита Игоре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к.т.н., доцент Парамонов Антон Ивано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F16C2">
        <w:rPr>
          <w:rFonts w:ascii="Times New Roman" w:hAnsi="Times New Roman" w:cs="Times New Roman"/>
          <w:color w:val="000000" w:themeColor="text1"/>
          <w:sz w:val="24"/>
          <w:szCs w:val="24"/>
        </w:rPr>
        <w:t>Веб-сервис для реализации автомобильных запчастей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4 гр.  Мороз Роман Дмитрие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ассист. Андронова Мария Василье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F16C2">
        <w:rPr>
          <w:rFonts w:ascii="Times New Roman" w:hAnsi="Times New Roman" w:cs="Times New Roman"/>
          <w:color w:val="000000" w:themeColor="text1"/>
          <w:sz w:val="24"/>
          <w:szCs w:val="24"/>
        </w:rPr>
        <w:t>Социальная сеть для образовательного процесс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4 гр.  Магдич Алексей Павло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ассист. Сапотько Роман Александро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Автоматизированная система учета и управления почтовыми отправлениями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5 гр.  Мисюченко Евгений Сергее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ассист. Сапотько Роман Александро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Интернет-платформа агрегирующая интернет-магазин, call-центр и систему для контроля над франшизой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4 курса 4 Шуксто Григорий Викторович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доц. Воронов Александр Анатольевич</w:t>
      </w:r>
    </w:p>
    <w:p w:rsidR="00AF4A3F" w:rsidRPr="00FF16C2" w:rsidRDefault="00AF4A3F" w:rsidP="0027629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Автоматизация работы отдела управлением персонала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4 курса 4 Чистяков Никита Викторович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доц. Воронов Александр Анатольевич</w:t>
      </w:r>
    </w:p>
    <w:p w:rsidR="00AF4A3F" w:rsidRPr="00FF16C2" w:rsidRDefault="00AF4A3F" w:rsidP="0027629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Веб-сервис по работе с недвижимостью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4 курса 4 группы Борсук Николай Игоревич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доц. Шиман Дмитрий Василье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Бэк-офис система для управления сетью магазинов </w:t>
      </w:r>
    </w:p>
    <w:p w:rsidR="00AF4A3F" w:rsidRPr="00FF16C2" w:rsidRDefault="00AF4A3F" w:rsidP="00276294">
      <w:pPr>
        <w:spacing w:after="0" w:line="240" w:lineRule="auto"/>
        <w:ind w:left="2832"/>
        <w:jc w:val="right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Док – Студ 4 курса </w:t>
      </w:r>
      <w:r w:rsidRPr="00FF16C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Богдан Юрий Сергеевич</w:t>
      </w:r>
    </w:p>
    <w:p w:rsidR="00AF4A3F" w:rsidRPr="00FF16C2" w:rsidRDefault="00AF4A3F" w:rsidP="00276294">
      <w:pPr>
        <w:pStyle w:val="a3"/>
        <w:spacing w:after="0" w:line="240" w:lineRule="auto"/>
        <w:ind w:left="2136" w:firstLine="696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асс. Панченко Ольга Леонидовна</w:t>
      </w:r>
    </w:p>
    <w:p w:rsidR="00AF4A3F" w:rsidRPr="00FF16C2" w:rsidRDefault="00AF4A3F" w:rsidP="00276294">
      <w:pPr>
        <w:pStyle w:val="a3"/>
        <w:spacing w:after="0" w:line="240" w:lineRule="auto"/>
        <w:ind w:left="2136" w:firstLine="696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Социальная сеть «Продукты питания»</w:t>
      </w:r>
    </w:p>
    <w:p w:rsidR="00AF4A3F" w:rsidRPr="00FF16C2" w:rsidRDefault="00AF4A3F" w:rsidP="00276294">
      <w:pPr>
        <w:spacing w:after="0" w:line="240" w:lineRule="auto"/>
        <w:ind w:left="2126" w:firstLine="709"/>
        <w:jc w:val="right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Док – Студ 4 курса </w:t>
      </w:r>
      <w:r w:rsidRPr="00FF16C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Гордеев Игорь Валерьевич</w:t>
      </w:r>
    </w:p>
    <w:p w:rsidR="00AF4A3F" w:rsidRPr="00FF16C2" w:rsidRDefault="00AF4A3F" w:rsidP="00276294">
      <w:pPr>
        <w:spacing w:after="0" w:line="240" w:lineRule="auto"/>
        <w:ind w:left="2126"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асс. Панченко Ольга Леонидовна</w:t>
      </w:r>
    </w:p>
    <w:p w:rsidR="00AF4A3F" w:rsidRPr="00FF16C2" w:rsidRDefault="00AF4A3F" w:rsidP="00276294">
      <w:pPr>
        <w:spacing w:after="0" w:line="24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</w:p>
    <w:p w:rsidR="00AF4A3F" w:rsidRPr="00276294" w:rsidRDefault="00AF4A3F" w:rsidP="00276294">
      <w:pPr>
        <w:pStyle w:val="a3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276294">
        <w:rPr>
          <w:rFonts w:ascii="Times New Roman" w:hAnsi="Times New Roman" w:cs="Times New Roman"/>
          <w:sz w:val="24"/>
          <w:szCs w:val="24"/>
          <w:u w:val="single"/>
        </w:rPr>
        <w:t>Заседание 3. 19 апреля 2019  г., 8-30–11.40, а. 313 к. 1</w:t>
      </w:r>
    </w:p>
    <w:p w:rsidR="00AF4A3F" w:rsidRPr="00FF16C2" w:rsidRDefault="00AF4A3F" w:rsidP="0027629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Председатель – ст. препод. Сухорукова Ирина Геннадьевна</w:t>
      </w:r>
    </w:p>
    <w:p w:rsidR="00AF4A3F" w:rsidRPr="00FF16C2" w:rsidRDefault="00AF4A3F" w:rsidP="0027629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екретарь – ассистент Чевжик Евгений Александрович</w:t>
      </w:r>
    </w:p>
    <w:p w:rsidR="00AF4A3F" w:rsidRPr="00FF16C2" w:rsidRDefault="00AF4A3F" w:rsidP="0027629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атический анализатор эффективности использования стандартных контейнеров библиотеки 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STL</w:t>
      </w:r>
      <w:r w:rsidRPr="00FF16C2">
        <w:rPr>
          <w:rFonts w:ascii="Times New Roman" w:hAnsi="Times New Roman" w:cs="Times New Roman"/>
          <w:sz w:val="24"/>
          <w:szCs w:val="24"/>
        </w:rPr>
        <w:t xml:space="preserve"> для программ на языке  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F16C2">
        <w:rPr>
          <w:rFonts w:ascii="Times New Roman" w:hAnsi="Times New Roman" w:cs="Times New Roman"/>
          <w:sz w:val="24"/>
          <w:szCs w:val="24"/>
        </w:rPr>
        <w:t>++ (работа)</w:t>
      </w:r>
    </w:p>
    <w:p w:rsidR="00AF4A3F" w:rsidRPr="00FF16C2" w:rsidRDefault="00AF4A3F" w:rsidP="00276294">
      <w:pPr>
        <w:spacing w:after="0" w:line="240" w:lineRule="auto"/>
        <w:ind w:left="360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4 курса 4 гр. Зайцев Александр Николаевич</w:t>
      </w:r>
    </w:p>
    <w:p w:rsidR="00AF4A3F" w:rsidRPr="00FF16C2" w:rsidRDefault="00AF4A3F" w:rsidP="00276294">
      <w:pPr>
        <w:spacing w:after="0" w:line="240" w:lineRule="auto"/>
        <w:ind w:left="2124" w:firstLine="708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Дятко Александр Аркадьевич</w:t>
      </w:r>
    </w:p>
    <w:p w:rsidR="00AF4A3F" w:rsidRPr="00FF16C2" w:rsidRDefault="00AF4A3F" w:rsidP="00276294">
      <w:pPr>
        <w:spacing w:after="0" w:line="240" w:lineRule="auto"/>
        <w:ind w:left="2124" w:firstLine="708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Информационная система для совершенствования образовательного процесса в университетах</w:t>
      </w:r>
    </w:p>
    <w:p w:rsidR="00AF4A3F" w:rsidRPr="00FF16C2" w:rsidRDefault="00AF4A3F" w:rsidP="00276294">
      <w:pPr>
        <w:spacing w:after="0" w:line="240" w:lineRule="auto"/>
        <w:ind w:left="360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4 курса 4 гр. Курлович Евгений Юрьевич</w:t>
      </w:r>
    </w:p>
    <w:p w:rsidR="00AF4A3F" w:rsidRPr="00FF16C2" w:rsidRDefault="00AF4A3F" w:rsidP="00276294">
      <w:pPr>
        <w:spacing w:after="0" w:line="240" w:lineRule="auto"/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</w:t>
      </w: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Дятко Александр Аркадьевич</w:t>
      </w:r>
    </w:p>
    <w:p w:rsidR="00AF4A3F" w:rsidRPr="00FF16C2" w:rsidRDefault="00AF4A3F" w:rsidP="00276294">
      <w:pPr>
        <w:spacing w:after="0" w:line="240" w:lineRule="auto"/>
        <w:ind w:left="2124" w:firstLine="708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Онлайн платформа для организации учебного процесса в учреждении общего среднего образования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5 гр.  Кремко Илья Евгенье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ст. препод. Сухорукова Ирина Геннадье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Веб-приложение для организации делопроизводства деканат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5 гр.  Яромич Сергей Сергеевич</w:t>
      </w:r>
    </w:p>
    <w:p w:rsidR="00AF4A3F" w:rsidRPr="00FF16C2" w:rsidRDefault="00AF4A3F" w:rsidP="00276294">
      <w:pPr>
        <w:spacing w:after="0" w:line="240" w:lineRule="auto"/>
        <w:ind w:left="360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ст. препод. Сухорукова Ирина Геннадьевна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Информационный ресурс «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Postim</w:t>
      </w:r>
      <w:r w:rsidRPr="00FF16C2">
        <w:rPr>
          <w:rFonts w:ascii="Times New Roman" w:hAnsi="Times New Roman" w:cs="Times New Roman"/>
          <w:sz w:val="24"/>
          <w:szCs w:val="24"/>
        </w:rPr>
        <w:t>.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by</w:t>
      </w:r>
      <w:r w:rsidRPr="00FF16C2">
        <w:rPr>
          <w:rFonts w:ascii="Times New Roman" w:hAnsi="Times New Roman" w:cs="Times New Roman"/>
          <w:sz w:val="24"/>
          <w:szCs w:val="24"/>
        </w:rPr>
        <w:t>»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Студ. 4 курса 4 гр.  Разумовский Игорь Игоре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ст. препод. Сухорукова Ирина Геннадьевна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16C2">
        <w:rPr>
          <w:rFonts w:ascii="Times New Roman" w:eastAsia="Times New Roman" w:hAnsi="Times New Roman" w:cs="Times New Roman"/>
          <w:sz w:val="24"/>
          <w:szCs w:val="24"/>
        </w:rPr>
        <w:t>Веб-приложение «Трекер-книг»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4 курса 4 Грабалюк Игорь Сергеевич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ассист. Чевжик Евгений Александрович</w:t>
      </w:r>
    </w:p>
    <w:p w:rsidR="00AF4A3F" w:rsidRPr="00FF16C2" w:rsidRDefault="00AF4A3F" w:rsidP="00276294">
      <w:pPr>
        <w:spacing w:after="0" w:line="240" w:lineRule="auto"/>
        <w:ind w:left="2124" w:firstLine="708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16C2">
        <w:rPr>
          <w:rFonts w:ascii="Times New Roman" w:eastAsia="Times New Roman" w:hAnsi="Times New Roman" w:cs="Times New Roman"/>
          <w:sz w:val="24"/>
          <w:szCs w:val="24"/>
        </w:rPr>
        <w:t>Программное средство для эффективного управления элитными зданиями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4 курса 4 Лущицкий Алексей Николаевич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ассист. Чевжик Евгений Александрович</w:t>
      </w:r>
    </w:p>
    <w:p w:rsidR="00AF4A3F" w:rsidRPr="00FF16C2" w:rsidRDefault="00AF4A3F" w:rsidP="00276294">
      <w:pPr>
        <w:spacing w:after="0" w:line="240" w:lineRule="auto"/>
        <w:ind w:left="2124" w:firstLine="708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равнительный анализ  алгоритмов классификация изображений и их реализаций.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магистрант Самаль Антон Дмитриевич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.  – доц. Пацей Наталья Владимировна 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Оценка и анализ методов автоматической классификации текстовых документов 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магистрант. Панченко Ольга Леонидовна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доц. Пацей Наталья Владимировна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Scalable content routing system </w:t>
      </w:r>
      <w:proofErr w:type="gramStart"/>
      <w:r w:rsidRPr="00FF16C2">
        <w:rPr>
          <w:rFonts w:ascii="Times New Roman" w:hAnsi="Times New Roman" w:cs="Times New Roman"/>
          <w:sz w:val="24"/>
          <w:szCs w:val="24"/>
          <w:lang w:val="en-US"/>
        </w:rPr>
        <w:t>for  ICN</w:t>
      </w:r>
      <w:proofErr w:type="gramEnd"/>
      <w:r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 networks.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аспирант Гассан Джабер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–  доц.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Пацей Наталья Владимировна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Использование методов машинного обучения для классификации электронной корреспонденции </w:t>
      </w:r>
    </w:p>
    <w:p w:rsidR="00AF4A3F" w:rsidRPr="00FF16C2" w:rsidRDefault="00AF4A3F" w:rsidP="00276294">
      <w:pPr>
        <w:spacing w:after="0" w:line="240" w:lineRule="auto"/>
        <w:ind w:left="360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магистрант Радиванович Дмитрий</w:t>
      </w:r>
    </w:p>
    <w:p w:rsidR="00AF4A3F" w:rsidRPr="00FF16C2" w:rsidRDefault="00AF4A3F" w:rsidP="00276294">
      <w:pPr>
        <w:pStyle w:val="a3"/>
        <w:spacing w:after="0" w:line="240" w:lineRule="auto"/>
        <w:ind w:left="2136" w:hanging="1285"/>
        <w:jc w:val="center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           </w:t>
      </w: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–  ст.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препод. Сухорукова Ирина Геннадьевна</w:t>
      </w:r>
    </w:p>
    <w:p w:rsidR="00AF4A3F" w:rsidRPr="00FF16C2" w:rsidRDefault="00AF4A3F" w:rsidP="00276294">
      <w:pPr>
        <w:pStyle w:val="a3"/>
        <w:spacing w:after="0" w:line="240" w:lineRule="auto"/>
        <w:ind w:left="2136" w:firstLine="696"/>
        <w:jc w:val="center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Обработка текстов на естественном языке 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магистрант. Ли Валентин Валентинович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доц. Пацей Наталья Владимировна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eastAsia="Times New Roman" w:hAnsi="Times New Roman" w:cs="Times New Roman"/>
          <w:sz w:val="24"/>
          <w:szCs w:val="24"/>
        </w:rPr>
        <w:t>Алгоритмы и подходы к определению принадлежности профиля в социальной сети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</w:t>
      </w:r>
      <w:r w:rsidRPr="00FF16C2">
        <w:rPr>
          <w:rFonts w:ascii="Times New Roman" w:eastAsia="Times New Roman" w:hAnsi="Times New Roman" w:cs="Times New Roman"/>
          <w:sz w:val="24"/>
          <w:szCs w:val="24"/>
        </w:rPr>
        <w:t>магистрант Литвинович Игорь Алексее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 – Наркевич Аделина Сергеевна</w:t>
      </w:r>
    </w:p>
    <w:p w:rsidR="00AF4A3F" w:rsidRPr="00FF16C2" w:rsidRDefault="00AF4A3F" w:rsidP="00276294">
      <w:pPr>
        <w:pStyle w:val="a3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16C2">
        <w:rPr>
          <w:rFonts w:ascii="Times New Roman" w:eastAsia="Times New Roman" w:hAnsi="Times New Roman" w:cs="Times New Roman"/>
          <w:sz w:val="24"/>
          <w:szCs w:val="24"/>
        </w:rPr>
        <w:t>Методы определения движущегося объекта в видеопотоке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Докл. – </w:t>
      </w:r>
      <w:r w:rsidRPr="00FF16C2">
        <w:rPr>
          <w:rFonts w:ascii="Times New Roman" w:eastAsia="Times New Roman" w:hAnsi="Times New Roman" w:cs="Times New Roman"/>
          <w:sz w:val="24"/>
          <w:szCs w:val="24"/>
        </w:rPr>
        <w:t>магистрант Бакиев Андрей Ринатович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. рук.  – Наркевич Аделина Сергеевна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16C2">
        <w:rPr>
          <w:rFonts w:ascii="Times New Roman" w:eastAsia="Times New Roman" w:hAnsi="Times New Roman" w:cs="Times New Roman"/>
          <w:sz w:val="24"/>
          <w:szCs w:val="24"/>
        </w:rPr>
        <w:t xml:space="preserve">Анализ работоспособности алгоритма трехуровневой токенизации для автоматического реферирования текста  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Маг. 2 курса Капелько Иван Витальевич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доц. Шиман Дмитрий Васильевич</w:t>
      </w:r>
    </w:p>
    <w:p w:rsidR="00AF4A3F" w:rsidRPr="00FF16C2" w:rsidRDefault="00AF4A3F" w:rsidP="0027629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AF4A3F" w:rsidRPr="00FF16C2" w:rsidRDefault="00AF4A3F" w:rsidP="00276294">
      <w:pPr>
        <w:pStyle w:val="a3"/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F16C2">
        <w:rPr>
          <w:rFonts w:ascii="Times New Roman" w:eastAsia="Times New Roman" w:hAnsi="Times New Roman" w:cs="Times New Roman"/>
          <w:sz w:val="24"/>
          <w:szCs w:val="24"/>
        </w:rPr>
        <w:t>Прогнозирование результатов теннисных матчей с применением методов машинного обучения</w:t>
      </w:r>
    </w:p>
    <w:p w:rsidR="00AF4A3F" w:rsidRPr="00FF16C2" w:rsidRDefault="00AF4A3F" w:rsidP="00276294">
      <w:pPr>
        <w:pStyle w:val="a3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Докл. – магистр.  Памазай Егор Сергеевич</w:t>
      </w:r>
    </w:p>
    <w:p w:rsidR="00AF4A3F" w:rsidRPr="00FF16C2" w:rsidRDefault="00AF4A3F" w:rsidP="00276294">
      <w:pPr>
        <w:pStyle w:val="a3"/>
        <w:spacing w:after="0" w:line="240" w:lineRule="auto"/>
        <w:ind w:left="0"/>
        <w:jc w:val="right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                       </w:t>
      </w: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 – к.т.н., доцент Парамонов Антон Иванович</w:t>
      </w:r>
    </w:p>
    <w:p w:rsidR="00822610" w:rsidRPr="00FF16C2" w:rsidRDefault="00822610" w:rsidP="00AF4A3F">
      <w:pPr>
        <w:pStyle w:val="a3"/>
        <w:spacing w:after="0" w:line="240" w:lineRule="auto"/>
        <w:ind w:left="0"/>
        <w:jc w:val="right"/>
        <w:rPr>
          <w:rFonts w:ascii="Times New Roman" w:hAnsi="Times New Roman" w:cs="Times New Roman"/>
          <w:sz w:val="24"/>
          <w:szCs w:val="24"/>
        </w:rPr>
      </w:pPr>
    </w:p>
    <w:p w:rsidR="00FF16C2" w:rsidRDefault="00FF16C2" w:rsidP="00E7121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76294" w:rsidRPr="00276294" w:rsidRDefault="00276294" w:rsidP="00E7121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71212" w:rsidRPr="00FF16C2" w:rsidRDefault="00E71212" w:rsidP="00276294">
      <w:pPr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b/>
          <w:sz w:val="24"/>
          <w:szCs w:val="24"/>
        </w:rPr>
        <w:lastRenderedPageBreak/>
        <w:t>ПОДСЕКЦИЯ   МАТЕМАТИЧЕСКОГО МОДЕЛИРОВАНИЯ</w:t>
      </w:r>
    </w:p>
    <w:p w:rsidR="00E71212" w:rsidRPr="00FF16C2" w:rsidRDefault="00E71212" w:rsidP="00316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    Научный руководитель</w:t>
      </w:r>
      <w:r w:rsidRPr="00FF16C2">
        <w:rPr>
          <w:rFonts w:ascii="Times New Roman" w:hAnsi="Times New Roman" w:cs="Times New Roman"/>
          <w:sz w:val="24"/>
          <w:szCs w:val="24"/>
        </w:rPr>
        <w:tab/>
      </w:r>
      <w:r w:rsidRPr="00FF16C2">
        <w:rPr>
          <w:rFonts w:ascii="Times New Roman" w:hAnsi="Times New Roman" w:cs="Times New Roman"/>
          <w:sz w:val="24"/>
          <w:szCs w:val="24"/>
        </w:rPr>
        <w:tab/>
        <w:t xml:space="preserve">      доцент Игнатенко В.В.</w:t>
      </w:r>
      <w:r w:rsidRPr="00FF16C2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E71212" w:rsidRPr="00FF16C2" w:rsidRDefault="00E71212" w:rsidP="00316DCE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Председат</w:t>
      </w:r>
      <w:r w:rsidR="0039768A">
        <w:rPr>
          <w:rFonts w:ascii="Times New Roman" w:hAnsi="Times New Roman" w:cs="Times New Roman"/>
          <w:sz w:val="24"/>
          <w:szCs w:val="24"/>
        </w:rPr>
        <w:t>ель</w:t>
      </w:r>
      <w:r w:rsidR="0039768A">
        <w:rPr>
          <w:rFonts w:ascii="Times New Roman" w:hAnsi="Times New Roman" w:cs="Times New Roman"/>
          <w:sz w:val="24"/>
          <w:szCs w:val="24"/>
        </w:rPr>
        <w:tab/>
      </w:r>
      <w:r w:rsidR="0039768A">
        <w:rPr>
          <w:rFonts w:ascii="Times New Roman" w:hAnsi="Times New Roman" w:cs="Times New Roman"/>
          <w:sz w:val="24"/>
          <w:szCs w:val="24"/>
        </w:rPr>
        <w:tab/>
        <w:t xml:space="preserve">                  </w:t>
      </w:r>
      <w:r w:rsidRPr="00FF16C2">
        <w:rPr>
          <w:rFonts w:ascii="Times New Roman" w:hAnsi="Times New Roman" w:cs="Times New Roman"/>
          <w:sz w:val="24"/>
          <w:szCs w:val="24"/>
        </w:rPr>
        <w:t>студ. Фирьян Максим Дмитриевич</w:t>
      </w:r>
    </w:p>
    <w:p w:rsidR="00E71212" w:rsidRPr="00FF16C2" w:rsidRDefault="00E71212" w:rsidP="00316DCE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екретарь</w:t>
      </w:r>
      <w:r w:rsidRPr="00FF16C2">
        <w:rPr>
          <w:rFonts w:ascii="Times New Roman" w:hAnsi="Times New Roman" w:cs="Times New Roman"/>
          <w:sz w:val="24"/>
          <w:szCs w:val="24"/>
        </w:rPr>
        <w:tab/>
      </w:r>
      <w:r w:rsidRPr="00FF16C2">
        <w:rPr>
          <w:rFonts w:ascii="Times New Roman" w:hAnsi="Times New Roman" w:cs="Times New Roman"/>
          <w:sz w:val="24"/>
          <w:szCs w:val="24"/>
        </w:rPr>
        <w:tab/>
      </w:r>
      <w:r w:rsidRPr="00FF16C2">
        <w:rPr>
          <w:rFonts w:ascii="Times New Roman" w:hAnsi="Times New Roman" w:cs="Times New Roman"/>
          <w:sz w:val="24"/>
          <w:szCs w:val="24"/>
        </w:rPr>
        <w:tab/>
      </w:r>
      <w:r w:rsidRPr="00FF16C2">
        <w:rPr>
          <w:rFonts w:ascii="Times New Roman" w:hAnsi="Times New Roman" w:cs="Times New Roman"/>
          <w:sz w:val="24"/>
          <w:szCs w:val="24"/>
        </w:rPr>
        <w:tab/>
        <w:t xml:space="preserve">      студ. Цмак Марк Максимович </w:t>
      </w:r>
    </w:p>
    <w:p w:rsidR="00E71212" w:rsidRPr="00276294" w:rsidRDefault="00E71212" w:rsidP="00316D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276294">
        <w:rPr>
          <w:rFonts w:ascii="Times New Roman" w:hAnsi="Times New Roman" w:cs="Times New Roman"/>
          <w:sz w:val="24"/>
          <w:szCs w:val="24"/>
          <w:u w:val="single"/>
        </w:rPr>
        <w:t xml:space="preserve">Заседание 17 </w:t>
      </w:r>
      <w:proofErr w:type="gramStart"/>
      <w:r w:rsidRPr="00276294">
        <w:rPr>
          <w:rFonts w:ascii="Times New Roman" w:hAnsi="Times New Roman" w:cs="Times New Roman"/>
          <w:sz w:val="24"/>
          <w:szCs w:val="24"/>
          <w:u w:val="single"/>
        </w:rPr>
        <w:t>апреля  2019</w:t>
      </w:r>
      <w:proofErr w:type="gramEnd"/>
      <w:r w:rsidRPr="00276294">
        <w:rPr>
          <w:rFonts w:ascii="Times New Roman" w:hAnsi="Times New Roman" w:cs="Times New Roman"/>
          <w:sz w:val="24"/>
          <w:szCs w:val="24"/>
          <w:u w:val="single"/>
        </w:rPr>
        <w:t xml:space="preserve"> г., </w:t>
      </w:r>
      <w:r w:rsidRPr="00276294">
        <w:rPr>
          <w:rFonts w:ascii="Times New Roman" w:hAnsi="Times New Roman" w:cs="Times New Roman"/>
          <w:position w:val="-6"/>
          <w:sz w:val="24"/>
          <w:szCs w:val="24"/>
          <w:u w:val="single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.8pt" o:ole="">
            <v:imagedata r:id="rId5" o:title=""/>
          </v:shape>
          <o:OLEObject Type="Embed" ProgID="Equation.DSMT4" ShapeID="_x0000_i1025" DrawAspect="Content" ObjectID="_1616850805" r:id="rId6"/>
        </w:object>
      </w:r>
      <w:r w:rsidRPr="00276294">
        <w:rPr>
          <w:rFonts w:ascii="Times New Roman" w:hAnsi="Times New Roman" w:cs="Times New Roman"/>
          <w:sz w:val="24"/>
          <w:szCs w:val="24"/>
          <w:u w:val="single"/>
        </w:rPr>
        <w:t>, ауд. 206 к. 4.</w:t>
      </w:r>
    </w:p>
    <w:p w:rsidR="00E71212" w:rsidRPr="00FF16C2" w:rsidRDefault="00E71212" w:rsidP="00316DCE">
      <w:pPr>
        <w:pStyle w:val="a3"/>
        <w:numPr>
          <w:ilvl w:val="0"/>
          <w:numId w:val="10"/>
        </w:numPr>
        <w:shd w:val="clear" w:color="auto" w:fill="FFFFFF"/>
        <w:spacing w:after="0" w:line="240" w:lineRule="auto"/>
        <w:ind w:left="340" w:firstLine="0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FF16C2">
        <w:rPr>
          <w:rFonts w:ascii="Times New Roman" w:eastAsia="Times New Roman" w:hAnsi="Times New Roman" w:cs="Times New Roman"/>
          <w:color w:val="222222"/>
          <w:sz w:val="24"/>
          <w:szCs w:val="24"/>
          <w:lang w:val="en-US" w:eastAsia="ru-RU"/>
        </w:rPr>
        <w:t>C</w:t>
      </w:r>
      <w:r w:rsidRPr="00FF16C2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оздание электронной подписи  на основе теории групп точек на эллиптической кривой  </w:t>
      </w:r>
    </w:p>
    <w:p w:rsidR="00E71212" w:rsidRPr="00FF16C2" w:rsidRDefault="00E71212" w:rsidP="00316DCE">
      <w:p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Докл. – студ.   Марчук  Константин Сергеевич  – 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FF16C2">
        <w:rPr>
          <w:rFonts w:ascii="Times New Roman" w:hAnsi="Times New Roman" w:cs="Times New Roman"/>
          <w:sz w:val="24"/>
          <w:szCs w:val="24"/>
        </w:rPr>
        <w:t>к., 2гр. ФИТ</w:t>
      </w:r>
    </w:p>
    <w:p w:rsidR="00E71212" w:rsidRPr="00FF16C2" w:rsidRDefault="00E71212" w:rsidP="00316DCE">
      <w:p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Асмыкович И.К</w:t>
      </w:r>
    </w:p>
    <w:p w:rsidR="00E71212" w:rsidRPr="00FF16C2" w:rsidRDefault="00E71212" w:rsidP="00276294">
      <w:pPr>
        <w:numPr>
          <w:ilvl w:val="0"/>
          <w:numId w:val="10"/>
        </w:numPr>
        <w:spacing w:before="120" w:after="0" w:line="240" w:lineRule="auto"/>
        <w:ind w:left="641" w:hanging="357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Некоторые применения   теории графов </w:t>
      </w:r>
    </w:p>
    <w:p w:rsidR="00E71212" w:rsidRPr="00FF16C2" w:rsidRDefault="00E71212" w:rsidP="00316DCE">
      <w:p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  Злобин  Роман Юрьевич  – 1к., 3гр. ФИТ</w:t>
      </w:r>
    </w:p>
    <w:p w:rsidR="00E71212" w:rsidRPr="00FF16C2" w:rsidRDefault="00E71212" w:rsidP="00316DCE">
      <w:p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  <w:lang w:val="en-US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Асмыкович И.К</w:t>
      </w:r>
    </w:p>
    <w:p w:rsidR="00E71212" w:rsidRPr="00FF16C2" w:rsidRDefault="00E71212" w:rsidP="00276294">
      <w:pPr>
        <w:numPr>
          <w:ilvl w:val="0"/>
          <w:numId w:val="10"/>
        </w:numPr>
        <w:spacing w:before="120" w:after="0" w:line="240" w:lineRule="auto"/>
        <w:ind w:left="641" w:hanging="357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ифференциальное уравнение Лотка - Вольтерры</w:t>
      </w:r>
    </w:p>
    <w:p w:rsidR="00E71212" w:rsidRPr="00FF16C2" w:rsidRDefault="00E71212" w:rsidP="00316DCE">
      <w:p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  Бесман  Александр Алексадрович  – 1к., 1гр. ФИТ</w:t>
      </w:r>
    </w:p>
    <w:p w:rsidR="00E71212" w:rsidRPr="00FF16C2" w:rsidRDefault="00E71212" w:rsidP="00316DCE">
      <w:p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Асмыкович И.К</w:t>
      </w:r>
    </w:p>
    <w:p w:rsidR="00E71212" w:rsidRPr="00FF16C2" w:rsidRDefault="00E71212" w:rsidP="00276294">
      <w:pPr>
        <w:numPr>
          <w:ilvl w:val="0"/>
          <w:numId w:val="10"/>
        </w:numPr>
        <w:spacing w:before="120" w:after="0" w:line="240" w:lineRule="auto"/>
        <w:ind w:left="641" w:hanging="357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Квадратура параболы</w:t>
      </w:r>
    </w:p>
    <w:p w:rsidR="00E71212" w:rsidRPr="00FF16C2" w:rsidRDefault="00E71212" w:rsidP="00316DCE">
      <w:p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студ.   Гриневич Яна Геннадьевна  – 1к., 1гр. ФИТ</w:t>
      </w:r>
    </w:p>
    <w:p w:rsidR="00E71212" w:rsidRPr="00FF16C2" w:rsidRDefault="00E71212" w:rsidP="00316DCE">
      <w:p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Асмыкович И.К</w:t>
      </w:r>
    </w:p>
    <w:p w:rsidR="00E71212" w:rsidRPr="00FF16C2" w:rsidRDefault="00E71212" w:rsidP="00276294">
      <w:pPr>
        <w:numPr>
          <w:ilvl w:val="0"/>
          <w:numId w:val="10"/>
        </w:numPr>
        <w:spacing w:before="120" w:after="0" w:line="240" w:lineRule="auto"/>
        <w:ind w:left="641" w:hanging="357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Шифрование методом гаммирования</w:t>
      </w:r>
    </w:p>
    <w:p w:rsidR="00E71212" w:rsidRPr="00FF16C2" w:rsidRDefault="00E71212" w:rsidP="00316DCE">
      <w:p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Докл. – студ.   Алексеев  Максим Евгеньевич  – 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FF16C2">
        <w:rPr>
          <w:rFonts w:ascii="Times New Roman" w:hAnsi="Times New Roman" w:cs="Times New Roman"/>
          <w:sz w:val="24"/>
          <w:szCs w:val="24"/>
        </w:rPr>
        <w:t>к., 2гр. ФИТ</w:t>
      </w:r>
    </w:p>
    <w:p w:rsidR="00E71212" w:rsidRPr="00FF16C2" w:rsidRDefault="00E71212" w:rsidP="00316DCE">
      <w:p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Асмыкович И.К</w:t>
      </w:r>
    </w:p>
    <w:p w:rsidR="00E71212" w:rsidRPr="00FF16C2" w:rsidRDefault="00E71212" w:rsidP="00276294">
      <w:pPr>
        <w:numPr>
          <w:ilvl w:val="0"/>
          <w:numId w:val="10"/>
        </w:numPr>
        <w:spacing w:before="120" w:after="0" w:line="240" w:lineRule="auto"/>
        <w:ind w:left="641" w:hanging="357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равнение скорости сходимости частичных сумм ряда Фурье.</w:t>
      </w:r>
    </w:p>
    <w:p w:rsidR="00E71212" w:rsidRPr="00FF16C2" w:rsidRDefault="00E71212" w:rsidP="00316DCE">
      <w:p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Докл. </w:t>
      </w:r>
      <w:r w:rsidRPr="00FF16C2">
        <w:rPr>
          <w:rFonts w:ascii="Times New Roman" w:hAnsi="Times New Roman" w:cs="Times New Roman"/>
          <w:sz w:val="24"/>
          <w:szCs w:val="24"/>
        </w:rPr>
        <w:softHyphen/>
        <w:t>– студ. Радчиков Артем Дмитриевич – 2 к., 3 гр. ФИТ</w:t>
      </w:r>
    </w:p>
    <w:p w:rsidR="00E71212" w:rsidRPr="00FF16C2" w:rsidRDefault="00E71212" w:rsidP="00316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                   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Асмыкович И.К</w:t>
      </w:r>
    </w:p>
    <w:p w:rsidR="00E71212" w:rsidRPr="00FF16C2" w:rsidRDefault="00E71212" w:rsidP="00276294">
      <w:pPr>
        <w:pStyle w:val="a3"/>
        <w:numPr>
          <w:ilvl w:val="0"/>
          <w:numId w:val="10"/>
        </w:numPr>
        <w:spacing w:before="120" w:after="0" w:line="240" w:lineRule="auto"/>
        <w:ind w:left="641" w:hanging="357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Математическая модель работы одномашинных лесопромышленных систем без запаса.</w:t>
      </w:r>
    </w:p>
    <w:p w:rsidR="00E71212" w:rsidRPr="00FF16C2" w:rsidRDefault="00E71212" w:rsidP="00316DCE">
      <w:p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Фирьян Максим Дмитриевич студ. - 2 к. 1гр., ТТЛП.</w:t>
      </w:r>
    </w:p>
    <w:p w:rsidR="00E71212" w:rsidRPr="00FF16C2" w:rsidRDefault="00E71212" w:rsidP="00316DC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val="en-US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         </w:t>
      </w:r>
      <w:r w:rsidR="00FF16C2"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Игнатенко В.В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71212" w:rsidRPr="00FF16C2" w:rsidRDefault="00E71212" w:rsidP="00316DCE">
      <w:pPr>
        <w:spacing w:after="0" w:line="240" w:lineRule="auto"/>
        <w:ind w:left="1418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Леонов Е.А. каф. ЛМДиТЛП</w:t>
      </w:r>
    </w:p>
    <w:p w:rsidR="00E71212" w:rsidRPr="00FF16C2" w:rsidRDefault="00E71212" w:rsidP="00276294">
      <w:pPr>
        <w:pStyle w:val="a3"/>
        <w:numPr>
          <w:ilvl w:val="0"/>
          <w:numId w:val="10"/>
        </w:numPr>
        <w:spacing w:before="120" w:after="0" w:line="240" w:lineRule="auto"/>
        <w:ind w:left="641" w:hanging="357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Математическая модель работы одн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о</w:t>
      </w:r>
      <w:r w:rsidRPr="00FF16C2">
        <w:rPr>
          <w:rFonts w:ascii="Times New Roman" w:hAnsi="Times New Roman" w:cs="Times New Roman"/>
          <w:sz w:val="24"/>
          <w:szCs w:val="24"/>
        </w:rPr>
        <w:t>машинных лесопромышленных систем с запасом.</w:t>
      </w:r>
    </w:p>
    <w:p w:rsidR="00E71212" w:rsidRPr="00FF16C2" w:rsidRDefault="00E71212" w:rsidP="00316DCE">
      <w:p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Докл. –  Цмак Марк Максимович студ. - 2 к. 1гр., ТТЛП.</w:t>
      </w:r>
    </w:p>
    <w:p w:rsidR="00E71212" w:rsidRPr="00FF16C2" w:rsidRDefault="00E71212" w:rsidP="00316DCE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val="en-US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         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Игнатенко В.В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71212" w:rsidRPr="00FF16C2" w:rsidRDefault="00E71212" w:rsidP="00316DCE">
      <w:pPr>
        <w:spacing w:after="0" w:line="240" w:lineRule="auto"/>
        <w:ind w:left="1418"/>
        <w:rPr>
          <w:rFonts w:ascii="Times New Roman" w:hAnsi="Times New Roman" w:cs="Times New Roman"/>
          <w:sz w:val="24"/>
          <w:szCs w:val="24"/>
          <w:lang w:val="en-US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Леонов Е.А. каф. ЛМДиТЛП</w:t>
      </w:r>
    </w:p>
    <w:p w:rsidR="00E71212" w:rsidRPr="00FF16C2" w:rsidRDefault="00E71212" w:rsidP="00276294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Pr="00FF16C2">
        <w:rPr>
          <w:rFonts w:ascii="Times New Roman" w:hAnsi="Times New Roman" w:cs="Times New Roman"/>
          <w:sz w:val="24"/>
          <w:szCs w:val="24"/>
        </w:rPr>
        <w:t>9. Математическ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ие</w:t>
      </w:r>
      <w:r w:rsidRPr="00FF16C2">
        <w:rPr>
          <w:rFonts w:ascii="Times New Roman" w:hAnsi="Times New Roman" w:cs="Times New Roman"/>
          <w:sz w:val="24"/>
          <w:szCs w:val="24"/>
        </w:rPr>
        <w:t xml:space="preserve"> модели в экологии.</w:t>
      </w:r>
    </w:p>
    <w:p w:rsidR="00E71212" w:rsidRPr="00FF16C2" w:rsidRDefault="00E71212" w:rsidP="00316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</w:r>
      <w:r w:rsidR="00276294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FF16C2">
        <w:rPr>
          <w:rFonts w:ascii="Times New Roman" w:hAnsi="Times New Roman" w:cs="Times New Roman"/>
          <w:sz w:val="24"/>
          <w:szCs w:val="24"/>
        </w:rPr>
        <w:t>Докл. – студ. Артюх Тамара Васильевна – 1 к., 13гр. ХТиТ.</w:t>
      </w:r>
    </w:p>
    <w:p w:rsidR="00E71212" w:rsidRPr="00FF16C2" w:rsidRDefault="00E71212" w:rsidP="00316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</w:r>
      <w:r w:rsidR="00276294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ент Борковская И.М.</w:t>
      </w:r>
    </w:p>
    <w:p w:rsidR="00E71212" w:rsidRPr="00FF16C2" w:rsidRDefault="00E71212" w:rsidP="00276294">
      <w:pPr>
        <w:spacing w:before="120" w:after="0" w:line="240" w:lineRule="auto"/>
        <w:ind w:left="289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0. Моделирование процессов   природы с помощью дифференциальных уравнений.</w:t>
      </w:r>
    </w:p>
    <w:p w:rsidR="00E71212" w:rsidRPr="00FF16C2" w:rsidRDefault="00E71212" w:rsidP="00316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</w:r>
      <w:r w:rsidR="00276294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FF16C2">
        <w:rPr>
          <w:rFonts w:ascii="Times New Roman" w:hAnsi="Times New Roman" w:cs="Times New Roman"/>
          <w:sz w:val="24"/>
          <w:szCs w:val="24"/>
        </w:rPr>
        <w:t>Докл. – студ. Мартиновская Елизавета Константиновна – 1 к., 13гр. ХТиТ.</w:t>
      </w:r>
    </w:p>
    <w:p w:rsidR="00E71212" w:rsidRPr="007B2C9C" w:rsidRDefault="00E71212" w:rsidP="00316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</w:r>
      <w:r w:rsidR="00276294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ент Борковская И.М.</w:t>
      </w:r>
    </w:p>
    <w:p w:rsidR="00E71212" w:rsidRPr="00FF16C2" w:rsidRDefault="00E71212" w:rsidP="00276294">
      <w:pPr>
        <w:spacing w:before="120"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1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FF16C2">
        <w:rPr>
          <w:rFonts w:ascii="Times New Roman" w:hAnsi="Times New Roman" w:cs="Times New Roman"/>
          <w:sz w:val="24"/>
          <w:szCs w:val="24"/>
        </w:rPr>
        <w:t>Осаждение твердых частиц в отстойниках технического назначения.</w:t>
      </w:r>
    </w:p>
    <w:p w:rsidR="00E71212" w:rsidRPr="00FF16C2" w:rsidRDefault="00276294" w:rsidP="00316DCE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E71212" w:rsidRPr="00FF16C2">
        <w:rPr>
          <w:rFonts w:ascii="Times New Roman" w:hAnsi="Times New Roman" w:cs="Times New Roman"/>
          <w:sz w:val="24"/>
          <w:szCs w:val="24"/>
        </w:rPr>
        <w:t>Докл. – студ.  Невар Варвара Павловна – 1к., 15 гр. ХТиТ.</w:t>
      </w:r>
    </w:p>
    <w:p w:rsidR="00E71212" w:rsidRPr="00FF16C2" w:rsidRDefault="00E71212" w:rsidP="00316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</w:r>
      <w:r w:rsidR="00276294">
        <w:rPr>
          <w:rFonts w:ascii="Times New Roman" w:hAnsi="Times New Roman" w:cs="Times New Roman"/>
          <w:sz w:val="24"/>
          <w:szCs w:val="24"/>
        </w:rPr>
        <w:t xml:space="preserve">        </w:t>
      </w: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Волк А.М.</w:t>
      </w:r>
    </w:p>
    <w:p w:rsidR="00E71212" w:rsidRPr="00FF16C2" w:rsidRDefault="00E71212" w:rsidP="00276294">
      <w:pPr>
        <w:tabs>
          <w:tab w:val="left" w:pos="3813"/>
        </w:tabs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   1</w:t>
      </w:r>
      <w:r w:rsidRPr="00FF16C2">
        <w:rPr>
          <w:rFonts w:ascii="Times New Roman" w:hAnsi="Times New Roman" w:cs="Times New Roman"/>
          <w:sz w:val="24"/>
          <w:szCs w:val="24"/>
        </w:rPr>
        <w:t>2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FF16C2">
        <w:rPr>
          <w:rFonts w:ascii="Times New Roman" w:hAnsi="Times New Roman" w:cs="Times New Roman"/>
          <w:sz w:val="24"/>
          <w:szCs w:val="24"/>
        </w:rPr>
        <w:t>Жизнь числа «е».</w:t>
      </w:r>
    </w:p>
    <w:p w:rsidR="00E71212" w:rsidRPr="00FF16C2" w:rsidRDefault="00276294" w:rsidP="00316DCE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E71212" w:rsidRPr="00FF16C2">
        <w:rPr>
          <w:rFonts w:ascii="Times New Roman" w:hAnsi="Times New Roman" w:cs="Times New Roman"/>
          <w:sz w:val="24"/>
          <w:szCs w:val="24"/>
        </w:rPr>
        <w:t>Докл. – студ. Тимановский Денис Игоревич – 1 к., 4гр. АТПиП.</w:t>
      </w:r>
    </w:p>
    <w:p w:rsidR="00E71212" w:rsidRPr="00FF16C2" w:rsidRDefault="00E71212" w:rsidP="00316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         </w:t>
      </w:r>
      <w:r w:rsidR="00276294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FF16C2">
        <w:rPr>
          <w:rFonts w:ascii="Times New Roman" w:hAnsi="Times New Roman" w:cs="Times New Roman"/>
          <w:sz w:val="24"/>
          <w:szCs w:val="24"/>
        </w:rPr>
        <w:t>Докл. – студ.  Мигай Владимир Васильевич  – 1 к., 4гр. АТПиП.</w:t>
      </w:r>
    </w:p>
    <w:p w:rsidR="00E71212" w:rsidRPr="007B2C9C" w:rsidRDefault="00276294" w:rsidP="00316DCE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</w:t>
      </w:r>
      <w:r w:rsidR="00E71212"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="00E71212"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="00E71212" w:rsidRPr="00FF16C2">
        <w:rPr>
          <w:rFonts w:ascii="Times New Roman" w:hAnsi="Times New Roman" w:cs="Times New Roman"/>
          <w:sz w:val="24"/>
          <w:szCs w:val="24"/>
        </w:rPr>
        <w:t xml:space="preserve">. – доцент Соловьева И.Ф. </w:t>
      </w:r>
    </w:p>
    <w:p w:rsidR="00E71212" w:rsidRPr="00FF16C2" w:rsidRDefault="00E71212" w:rsidP="00276294">
      <w:pPr>
        <w:tabs>
          <w:tab w:val="left" w:pos="3813"/>
        </w:tabs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7B2C9C">
        <w:rPr>
          <w:rFonts w:ascii="Times New Roman" w:hAnsi="Times New Roman" w:cs="Times New Roman"/>
          <w:sz w:val="24"/>
          <w:szCs w:val="24"/>
        </w:rPr>
        <w:t xml:space="preserve">   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FF16C2">
        <w:rPr>
          <w:rFonts w:ascii="Times New Roman" w:hAnsi="Times New Roman" w:cs="Times New Roman"/>
          <w:sz w:val="24"/>
          <w:szCs w:val="24"/>
        </w:rPr>
        <w:t>3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FF16C2">
        <w:rPr>
          <w:rFonts w:ascii="Times New Roman" w:hAnsi="Times New Roman" w:cs="Times New Roman"/>
          <w:sz w:val="24"/>
          <w:szCs w:val="24"/>
        </w:rPr>
        <w:t>Преобразование Фурье. На примере анализатора спектра звука.</w:t>
      </w:r>
    </w:p>
    <w:p w:rsidR="00E71212" w:rsidRPr="00FF16C2" w:rsidRDefault="00276294" w:rsidP="00316DCE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E71212" w:rsidRPr="00FF16C2">
        <w:rPr>
          <w:rFonts w:ascii="Times New Roman" w:hAnsi="Times New Roman" w:cs="Times New Roman"/>
          <w:sz w:val="24"/>
          <w:szCs w:val="24"/>
        </w:rPr>
        <w:t>Докл. – студ.  Тяклик Антон</w:t>
      </w:r>
      <w:r w:rsidR="00E71212"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71212" w:rsidRPr="00FF16C2">
        <w:rPr>
          <w:rFonts w:ascii="Times New Roman" w:hAnsi="Times New Roman" w:cs="Times New Roman"/>
          <w:sz w:val="24"/>
          <w:szCs w:val="24"/>
        </w:rPr>
        <w:t>Иванович  – 1 к., 8гр. ФИТ.</w:t>
      </w:r>
    </w:p>
    <w:p w:rsidR="00E71212" w:rsidRPr="007B2C9C" w:rsidRDefault="00276294" w:rsidP="00316DCE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E71212"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="00E71212"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="00E71212" w:rsidRPr="00FF16C2">
        <w:rPr>
          <w:rFonts w:ascii="Times New Roman" w:hAnsi="Times New Roman" w:cs="Times New Roman"/>
          <w:sz w:val="24"/>
          <w:szCs w:val="24"/>
        </w:rPr>
        <w:t xml:space="preserve">. – ассистент Лукашевич А.А. </w:t>
      </w:r>
    </w:p>
    <w:p w:rsidR="00E71212" w:rsidRPr="00FF16C2" w:rsidRDefault="00E71212" w:rsidP="00276294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7B2C9C">
        <w:rPr>
          <w:rFonts w:ascii="Times New Roman" w:hAnsi="Times New Roman" w:cs="Times New Roman"/>
          <w:sz w:val="24"/>
          <w:szCs w:val="24"/>
        </w:rPr>
        <w:t xml:space="preserve">   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FF16C2">
        <w:rPr>
          <w:rFonts w:ascii="Times New Roman" w:hAnsi="Times New Roman" w:cs="Times New Roman"/>
          <w:sz w:val="24"/>
          <w:szCs w:val="24"/>
        </w:rPr>
        <w:t>4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FF16C2">
        <w:rPr>
          <w:rFonts w:ascii="Times New Roman" w:hAnsi="Times New Roman" w:cs="Times New Roman"/>
          <w:sz w:val="24"/>
          <w:szCs w:val="24"/>
        </w:rPr>
        <w:t xml:space="preserve"> 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Universum fractus</w:t>
      </w:r>
      <w:r w:rsidRPr="00FF16C2">
        <w:rPr>
          <w:rFonts w:ascii="Times New Roman" w:hAnsi="Times New Roman" w:cs="Times New Roman"/>
          <w:sz w:val="24"/>
          <w:szCs w:val="24"/>
        </w:rPr>
        <w:t>.</w:t>
      </w:r>
    </w:p>
    <w:p w:rsidR="00E71212" w:rsidRPr="00FF16C2" w:rsidRDefault="00E71212" w:rsidP="00316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  <w:lang w:val="en-US"/>
        </w:rPr>
        <w:tab/>
      </w:r>
      <w:r w:rsidR="00276294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FF16C2">
        <w:rPr>
          <w:rFonts w:ascii="Times New Roman" w:hAnsi="Times New Roman" w:cs="Times New Roman"/>
          <w:sz w:val="24"/>
          <w:szCs w:val="24"/>
        </w:rPr>
        <w:t>Докл. – студ. Рекунов Захар Владиславович – 1 к., 7 гр. ТОВ</w:t>
      </w:r>
    </w:p>
    <w:p w:rsidR="00E71212" w:rsidRPr="00FF16C2" w:rsidRDefault="00E71212" w:rsidP="00316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</w:r>
      <w:r w:rsidRPr="00FF16C2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276294">
        <w:rPr>
          <w:rFonts w:ascii="Times New Roman" w:hAnsi="Times New Roman" w:cs="Times New Roman"/>
          <w:sz w:val="24"/>
          <w:szCs w:val="24"/>
        </w:rPr>
        <w:t xml:space="preserve">        </w:t>
      </w:r>
      <w:r w:rsidRPr="00FF16C2">
        <w:rPr>
          <w:rFonts w:ascii="Times New Roman" w:hAnsi="Times New Roman" w:cs="Times New Roman"/>
          <w:sz w:val="24"/>
          <w:szCs w:val="24"/>
        </w:rPr>
        <w:t>студ. Кебец Ирина Витальевна – 1 к., 7 гр. ТОВ</w:t>
      </w:r>
    </w:p>
    <w:p w:rsidR="00E71212" w:rsidRPr="00FF16C2" w:rsidRDefault="00276294" w:rsidP="00316DCE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E71212"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="00E71212"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="00E71212" w:rsidRPr="00FF16C2">
        <w:rPr>
          <w:rFonts w:ascii="Times New Roman" w:hAnsi="Times New Roman" w:cs="Times New Roman"/>
          <w:sz w:val="24"/>
          <w:szCs w:val="24"/>
        </w:rPr>
        <w:t>. – доц. Пыжкова О.Н.</w:t>
      </w:r>
    </w:p>
    <w:p w:rsidR="00E71212" w:rsidRPr="00FF16C2" w:rsidRDefault="00E71212" w:rsidP="00276294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   15. Задача о рюкзаке.</w:t>
      </w:r>
    </w:p>
    <w:p w:rsidR="00E71212" w:rsidRPr="00FF16C2" w:rsidRDefault="00276294" w:rsidP="00316DCE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E71212" w:rsidRPr="00FF16C2">
        <w:rPr>
          <w:rFonts w:ascii="Times New Roman" w:hAnsi="Times New Roman" w:cs="Times New Roman"/>
          <w:sz w:val="24"/>
          <w:szCs w:val="24"/>
        </w:rPr>
        <w:t>Докл. – студ. Юралевич Владислав Валерьевич – 1 к., 7 гр. ТОВ</w:t>
      </w:r>
    </w:p>
    <w:p w:rsidR="00E71212" w:rsidRPr="00FF16C2" w:rsidRDefault="00E71212" w:rsidP="00316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</w:r>
      <w:r w:rsidRPr="00FF16C2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276294">
        <w:rPr>
          <w:rFonts w:ascii="Times New Roman" w:hAnsi="Times New Roman" w:cs="Times New Roman"/>
          <w:sz w:val="24"/>
          <w:szCs w:val="24"/>
        </w:rPr>
        <w:t xml:space="preserve">        </w:t>
      </w:r>
      <w:r w:rsidRPr="00FF16C2">
        <w:rPr>
          <w:rFonts w:ascii="Times New Roman" w:hAnsi="Times New Roman" w:cs="Times New Roman"/>
          <w:sz w:val="24"/>
          <w:szCs w:val="24"/>
        </w:rPr>
        <w:t xml:space="preserve">студ.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Тихохин  –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 1 к., 7 гр. ТОВ</w:t>
      </w:r>
    </w:p>
    <w:p w:rsidR="00E71212" w:rsidRPr="00FF16C2" w:rsidRDefault="00276294" w:rsidP="00316DCE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E71212"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="00E71212"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="00E71212" w:rsidRPr="00FF16C2">
        <w:rPr>
          <w:rFonts w:ascii="Times New Roman" w:hAnsi="Times New Roman" w:cs="Times New Roman"/>
          <w:sz w:val="24"/>
          <w:szCs w:val="24"/>
        </w:rPr>
        <w:t>. – доц. Пыжкова О.Н.</w:t>
      </w:r>
    </w:p>
    <w:p w:rsidR="00E71212" w:rsidRPr="00FF16C2" w:rsidRDefault="00E71212" w:rsidP="00276294">
      <w:pPr>
        <w:tabs>
          <w:tab w:val="left" w:pos="3813"/>
        </w:tabs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    16. </w:t>
      </w:r>
      <w:r w:rsidRPr="00FF16C2">
        <w:rPr>
          <w:rFonts w:ascii="Times New Roman" w:hAnsi="Times New Roman" w:cs="Times New Roman"/>
          <w:sz w:val="24"/>
          <w:szCs w:val="24"/>
        </w:rPr>
        <w:t>Оценка сложности алгоритмов.</w:t>
      </w:r>
    </w:p>
    <w:p w:rsidR="00E71212" w:rsidRPr="00FF16C2" w:rsidRDefault="00276294" w:rsidP="00316DCE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E71212" w:rsidRPr="00FF16C2">
        <w:rPr>
          <w:rFonts w:ascii="Times New Roman" w:hAnsi="Times New Roman" w:cs="Times New Roman"/>
          <w:sz w:val="24"/>
          <w:szCs w:val="24"/>
        </w:rPr>
        <w:t>Докл. – студ.  Каченя Дмитрий Станиславович – 1 к., 6гр. ФИТ.</w:t>
      </w:r>
    </w:p>
    <w:p w:rsidR="00E71212" w:rsidRPr="00FF16C2" w:rsidRDefault="00E71212" w:rsidP="00316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</w:r>
      <w:r w:rsidRPr="00FF16C2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276294">
        <w:rPr>
          <w:rFonts w:ascii="Times New Roman" w:hAnsi="Times New Roman" w:cs="Times New Roman"/>
          <w:sz w:val="24"/>
          <w:szCs w:val="24"/>
        </w:rPr>
        <w:t xml:space="preserve">        </w:t>
      </w:r>
      <w:r w:rsidRPr="00FF16C2">
        <w:rPr>
          <w:rFonts w:ascii="Times New Roman" w:hAnsi="Times New Roman" w:cs="Times New Roman"/>
          <w:sz w:val="24"/>
          <w:szCs w:val="24"/>
        </w:rPr>
        <w:t>студ.  Минаков Арсений Максимович – 1 к., 6гр. ФИТ.</w:t>
      </w:r>
    </w:p>
    <w:p w:rsidR="00E71212" w:rsidRPr="007B2C9C" w:rsidRDefault="00276294" w:rsidP="00316DCE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E71212"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="00E71212"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="00E71212" w:rsidRPr="00FF16C2">
        <w:rPr>
          <w:rFonts w:ascii="Times New Roman" w:hAnsi="Times New Roman" w:cs="Times New Roman"/>
          <w:sz w:val="24"/>
          <w:szCs w:val="24"/>
        </w:rPr>
        <w:t>. – ассистент Устилко Е.В.</w:t>
      </w:r>
    </w:p>
    <w:p w:rsidR="00E71212" w:rsidRPr="00FF16C2" w:rsidRDefault="00E71212" w:rsidP="00276294">
      <w:pPr>
        <w:tabs>
          <w:tab w:val="left" w:pos="3813"/>
        </w:tabs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   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FF16C2">
        <w:rPr>
          <w:rFonts w:ascii="Times New Roman" w:hAnsi="Times New Roman" w:cs="Times New Roman"/>
          <w:sz w:val="24"/>
          <w:szCs w:val="24"/>
        </w:rPr>
        <w:t>7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FF16C2">
        <w:rPr>
          <w:rFonts w:ascii="Times New Roman" w:hAnsi="Times New Roman" w:cs="Times New Roman"/>
          <w:sz w:val="24"/>
          <w:szCs w:val="24"/>
        </w:rPr>
        <w:t>История тригонометрических функций.</w:t>
      </w:r>
    </w:p>
    <w:p w:rsidR="00E71212" w:rsidRPr="00FF16C2" w:rsidRDefault="00276294" w:rsidP="00316DCE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E71212" w:rsidRPr="00FF16C2">
        <w:rPr>
          <w:rFonts w:ascii="Times New Roman" w:hAnsi="Times New Roman" w:cs="Times New Roman"/>
          <w:sz w:val="24"/>
          <w:szCs w:val="24"/>
        </w:rPr>
        <w:t>Докл. – студ.  Гламаздин Степан  – 1 к., 8гр. ФИТ.</w:t>
      </w:r>
    </w:p>
    <w:p w:rsidR="00E71212" w:rsidRPr="007B2C9C" w:rsidRDefault="00276294" w:rsidP="00316DCE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E71212"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="00E71212"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="00E71212" w:rsidRPr="00FF16C2">
        <w:rPr>
          <w:rFonts w:ascii="Times New Roman" w:hAnsi="Times New Roman" w:cs="Times New Roman"/>
          <w:sz w:val="24"/>
          <w:szCs w:val="24"/>
        </w:rPr>
        <w:t>. – ассистент Лукашевич А.А.</w:t>
      </w:r>
    </w:p>
    <w:p w:rsidR="00E71212" w:rsidRPr="00FF16C2" w:rsidRDefault="0039768A" w:rsidP="0039768A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18. </w:t>
      </w:r>
      <w:r w:rsidR="00E71212" w:rsidRPr="00FF16C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71212" w:rsidRPr="00FF16C2">
        <w:rPr>
          <w:rFonts w:ascii="Times New Roman" w:hAnsi="Times New Roman" w:cs="Times New Roman"/>
          <w:sz w:val="24"/>
          <w:szCs w:val="24"/>
        </w:rPr>
        <w:t>Некоторые представления натуральных чисел.</w:t>
      </w:r>
    </w:p>
    <w:p w:rsidR="00E71212" w:rsidRPr="00FF16C2" w:rsidRDefault="0039768A" w:rsidP="00316DCE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E71212" w:rsidRPr="00FF16C2">
        <w:rPr>
          <w:rFonts w:ascii="Times New Roman" w:hAnsi="Times New Roman" w:cs="Times New Roman"/>
          <w:sz w:val="24"/>
          <w:szCs w:val="24"/>
        </w:rPr>
        <w:t xml:space="preserve">Докл. </w:t>
      </w:r>
      <w:r w:rsidR="00E71212" w:rsidRPr="00FF16C2">
        <w:rPr>
          <w:rFonts w:ascii="Times New Roman" w:hAnsi="Times New Roman" w:cs="Times New Roman"/>
          <w:sz w:val="24"/>
          <w:szCs w:val="24"/>
        </w:rPr>
        <w:softHyphen/>
        <w:t xml:space="preserve"> студ. Жерноклёва Анна Викторовна 1 к., 7 гр. ХТиТ</w:t>
      </w:r>
    </w:p>
    <w:p w:rsidR="00E71212" w:rsidRPr="00FF16C2" w:rsidRDefault="0039768A" w:rsidP="00316DCE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E71212"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="00E71212"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="00E71212" w:rsidRPr="00FF16C2">
        <w:rPr>
          <w:rFonts w:ascii="Times New Roman" w:hAnsi="Times New Roman" w:cs="Times New Roman"/>
          <w:sz w:val="24"/>
          <w:szCs w:val="24"/>
        </w:rPr>
        <w:t xml:space="preserve">. </w:t>
      </w:r>
      <w:r w:rsidR="00E71212" w:rsidRPr="00FF16C2">
        <w:rPr>
          <w:rFonts w:ascii="Times New Roman" w:hAnsi="Times New Roman" w:cs="Times New Roman"/>
          <w:sz w:val="24"/>
          <w:szCs w:val="24"/>
        </w:rPr>
        <w:softHyphen/>
        <w:t xml:space="preserve"> асс. Архипенко О.А.</w:t>
      </w:r>
    </w:p>
    <w:p w:rsidR="00E71212" w:rsidRPr="00FF16C2" w:rsidRDefault="00E71212" w:rsidP="0039768A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   1</w:t>
      </w:r>
      <w:r w:rsidR="0039768A">
        <w:rPr>
          <w:rFonts w:ascii="Times New Roman" w:hAnsi="Times New Roman" w:cs="Times New Roman"/>
          <w:sz w:val="24"/>
          <w:szCs w:val="24"/>
        </w:rPr>
        <w:t>9</w:t>
      </w:r>
      <w:r w:rsidRPr="00FF16C2">
        <w:rPr>
          <w:rFonts w:ascii="Times New Roman" w:hAnsi="Times New Roman" w:cs="Times New Roman"/>
          <w:sz w:val="24"/>
          <w:szCs w:val="24"/>
        </w:rPr>
        <w:t xml:space="preserve">. </w:t>
      </w:r>
      <w:r w:rsidR="0039768A">
        <w:rPr>
          <w:rFonts w:ascii="Times New Roman" w:hAnsi="Times New Roman" w:cs="Times New Roman"/>
          <w:sz w:val="24"/>
          <w:szCs w:val="24"/>
        </w:rPr>
        <w:t xml:space="preserve"> </w:t>
      </w:r>
      <w:r w:rsidRPr="00FF16C2">
        <w:rPr>
          <w:rFonts w:ascii="Times New Roman" w:hAnsi="Times New Roman" w:cs="Times New Roman"/>
          <w:sz w:val="24"/>
          <w:szCs w:val="24"/>
        </w:rPr>
        <w:t>Определенный интеграл в экономике.</w:t>
      </w:r>
    </w:p>
    <w:p w:rsidR="00E71212" w:rsidRPr="00FF16C2" w:rsidRDefault="0039768A" w:rsidP="00316DCE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E71212" w:rsidRPr="00FF16C2">
        <w:rPr>
          <w:rFonts w:ascii="Times New Roman" w:hAnsi="Times New Roman" w:cs="Times New Roman"/>
          <w:sz w:val="24"/>
          <w:szCs w:val="24"/>
        </w:rPr>
        <w:t>Докл. – студ. Домасевич Кристана Николаевна – 1 к., 1 гр., ИЭФ</w:t>
      </w:r>
    </w:p>
    <w:p w:rsidR="00E71212" w:rsidRPr="00FF16C2" w:rsidRDefault="0039768A" w:rsidP="00316DCE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="00E71212" w:rsidRPr="00FF16C2">
        <w:rPr>
          <w:rFonts w:ascii="Times New Roman" w:hAnsi="Times New Roman" w:cs="Times New Roman"/>
          <w:sz w:val="24"/>
          <w:szCs w:val="24"/>
        </w:rPr>
        <w:t>студ. Аблецова Анна Александровна – 1 к., 1 гр., ИЭФ</w:t>
      </w:r>
    </w:p>
    <w:p w:rsidR="00E71212" w:rsidRPr="0039768A" w:rsidRDefault="0039768A" w:rsidP="00316DCE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E71212" w:rsidRPr="0039768A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="00E71212" w:rsidRPr="0039768A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="00E71212" w:rsidRPr="0039768A">
        <w:rPr>
          <w:rFonts w:ascii="Times New Roman" w:hAnsi="Times New Roman" w:cs="Times New Roman"/>
          <w:sz w:val="24"/>
          <w:szCs w:val="24"/>
        </w:rPr>
        <w:t>. – ст. преп. Бочило Н.В.</w:t>
      </w:r>
    </w:p>
    <w:p w:rsidR="00822610" w:rsidRPr="0039768A" w:rsidRDefault="00E71212" w:rsidP="0039768A">
      <w:pPr>
        <w:tabs>
          <w:tab w:val="left" w:pos="228"/>
          <w:tab w:val="center" w:pos="4677"/>
        </w:tabs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39768A">
        <w:rPr>
          <w:rFonts w:ascii="Times New Roman" w:hAnsi="Times New Roman" w:cs="Times New Roman"/>
          <w:sz w:val="24"/>
          <w:szCs w:val="24"/>
        </w:rPr>
        <w:tab/>
      </w:r>
      <w:r w:rsidR="0039768A" w:rsidRPr="0039768A">
        <w:rPr>
          <w:rFonts w:ascii="Times New Roman" w:hAnsi="Times New Roman" w:cs="Times New Roman"/>
          <w:sz w:val="24"/>
          <w:szCs w:val="24"/>
        </w:rPr>
        <w:t>20</w:t>
      </w:r>
      <w:r w:rsidR="00822610" w:rsidRPr="0039768A">
        <w:rPr>
          <w:rFonts w:ascii="Times New Roman" w:hAnsi="Times New Roman" w:cs="Times New Roman"/>
          <w:sz w:val="24"/>
          <w:szCs w:val="24"/>
        </w:rPr>
        <w:t xml:space="preserve">. </w:t>
      </w:r>
      <w:r w:rsidR="0039768A">
        <w:rPr>
          <w:rFonts w:ascii="Times New Roman" w:hAnsi="Times New Roman" w:cs="Times New Roman"/>
          <w:sz w:val="24"/>
          <w:szCs w:val="24"/>
        </w:rPr>
        <w:t xml:space="preserve"> </w:t>
      </w:r>
      <w:r w:rsidR="00822610" w:rsidRPr="0039768A">
        <w:rPr>
          <w:rFonts w:ascii="Times New Roman" w:hAnsi="Times New Roman" w:cs="Times New Roman"/>
          <w:sz w:val="24"/>
          <w:szCs w:val="24"/>
        </w:rPr>
        <w:t>Построение регрессионной модели с автокорреляцией в остатках.</w:t>
      </w:r>
    </w:p>
    <w:p w:rsidR="00822610" w:rsidRPr="00FF16C2" w:rsidRDefault="00822610" w:rsidP="00316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</w:r>
      <w:r w:rsidR="0039768A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FF16C2">
        <w:rPr>
          <w:rFonts w:ascii="Times New Roman" w:hAnsi="Times New Roman" w:cs="Times New Roman"/>
          <w:sz w:val="24"/>
          <w:szCs w:val="24"/>
        </w:rPr>
        <w:t>Докл. – магистрант Карпович Карина</w:t>
      </w:r>
    </w:p>
    <w:p w:rsidR="00822610" w:rsidRPr="00FF16C2" w:rsidRDefault="00822610" w:rsidP="00316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</w:r>
      <w:r w:rsidR="0039768A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Яроцкая Л.Д.</w:t>
      </w:r>
    </w:p>
    <w:p w:rsidR="00822610" w:rsidRPr="00FF16C2" w:rsidRDefault="00822610" w:rsidP="0039768A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    2</w:t>
      </w:r>
      <w:r w:rsidR="0039768A">
        <w:rPr>
          <w:rFonts w:ascii="Times New Roman" w:hAnsi="Times New Roman" w:cs="Times New Roman"/>
          <w:sz w:val="24"/>
          <w:szCs w:val="24"/>
        </w:rPr>
        <w:t>1</w:t>
      </w:r>
      <w:r w:rsidRPr="00FF16C2">
        <w:rPr>
          <w:rFonts w:ascii="Times New Roman" w:hAnsi="Times New Roman" w:cs="Times New Roman"/>
          <w:sz w:val="24"/>
          <w:szCs w:val="24"/>
        </w:rPr>
        <w:t>. Применение интегралов в медицине</w:t>
      </w:r>
    </w:p>
    <w:p w:rsidR="00822610" w:rsidRPr="00FF16C2" w:rsidRDefault="00822610" w:rsidP="00316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39768A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FF16C2">
        <w:rPr>
          <w:rFonts w:ascii="Times New Roman" w:hAnsi="Times New Roman" w:cs="Times New Roman"/>
          <w:sz w:val="24"/>
          <w:szCs w:val="24"/>
        </w:rPr>
        <w:t>Докл. – студ. Зеленко Дарья Александровна –  к.1, 1гр. ТОВ.</w:t>
      </w:r>
    </w:p>
    <w:p w:rsidR="00822610" w:rsidRPr="00FF16C2" w:rsidRDefault="00822610" w:rsidP="00316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39768A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FF16C2">
        <w:rPr>
          <w:rFonts w:ascii="Times New Roman" w:hAnsi="Times New Roman" w:cs="Times New Roman"/>
          <w:sz w:val="24"/>
          <w:szCs w:val="24"/>
        </w:rPr>
        <w:t xml:space="preserve"> студ. Лаврентикова Елена Андреевна 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–  к.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1, 2гр. ТОВ </w:t>
      </w:r>
    </w:p>
    <w:p w:rsidR="00822610" w:rsidRPr="00FF16C2" w:rsidRDefault="00822610" w:rsidP="00316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39768A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Яроцкая Л.Д.</w:t>
      </w:r>
    </w:p>
    <w:p w:rsidR="00822610" w:rsidRPr="00FF16C2" w:rsidRDefault="00822610" w:rsidP="00822610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822610" w:rsidRPr="00FF16C2" w:rsidRDefault="00822610" w:rsidP="0039768A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FF16C2">
        <w:rPr>
          <w:rFonts w:ascii="Times New Roman" w:eastAsia="Calibri" w:hAnsi="Times New Roman" w:cs="Times New Roman"/>
          <w:b/>
          <w:sz w:val="24"/>
          <w:szCs w:val="24"/>
        </w:rPr>
        <w:t>ПОДСЕКЦИЯ ОБЩЕИНЖЕНЕРНАЯ</w:t>
      </w:r>
    </w:p>
    <w:p w:rsidR="00822610" w:rsidRPr="00FF16C2" w:rsidRDefault="00822610" w:rsidP="0039768A">
      <w:pPr>
        <w:spacing w:before="120"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Научный руководитель                                                          асс. Исаченков В.С.</w:t>
      </w:r>
    </w:p>
    <w:p w:rsidR="00822610" w:rsidRPr="00FF16C2" w:rsidRDefault="00822610" w:rsidP="00822610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Председатель                                                                          студ. Шилёнок А.В.</w:t>
      </w:r>
    </w:p>
    <w:p w:rsidR="00822610" w:rsidRPr="00FF16C2" w:rsidRDefault="00822610" w:rsidP="00822610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Секретарь                                                                                студ. Скурко А.Г.</w:t>
      </w:r>
    </w:p>
    <w:p w:rsidR="00822610" w:rsidRPr="00FF16C2" w:rsidRDefault="00822610" w:rsidP="00822610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22610" w:rsidRPr="0039768A" w:rsidRDefault="00822610" w:rsidP="0039768A">
      <w:pPr>
        <w:spacing w:after="240" w:line="240" w:lineRule="auto"/>
        <w:jc w:val="center"/>
        <w:rPr>
          <w:rFonts w:ascii="Times New Roman" w:eastAsia="Calibri" w:hAnsi="Times New Roman" w:cs="Times New Roman"/>
          <w:sz w:val="24"/>
          <w:szCs w:val="24"/>
          <w:u w:val="single"/>
        </w:rPr>
      </w:pPr>
      <w:r w:rsidRPr="0039768A">
        <w:rPr>
          <w:rFonts w:ascii="Times New Roman" w:eastAsia="Calibri" w:hAnsi="Times New Roman" w:cs="Times New Roman"/>
          <w:sz w:val="24"/>
          <w:szCs w:val="24"/>
          <w:u w:val="single"/>
        </w:rPr>
        <w:t>Заседание 15 апреля 2019 г.,</w:t>
      </w:r>
      <w:r w:rsidR="0039768A" w:rsidRPr="0039768A">
        <w:rPr>
          <w:rFonts w:ascii="Times New Roman" w:eastAsia="Calibri" w:hAnsi="Times New Roman" w:cs="Times New Roman"/>
          <w:sz w:val="24"/>
          <w:szCs w:val="24"/>
          <w:u w:val="single"/>
        </w:rPr>
        <w:t xml:space="preserve"> </w:t>
      </w:r>
      <w:r w:rsidRPr="0039768A">
        <w:rPr>
          <w:rFonts w:ascii="Times New Roman" w:eastAsia="Calibri" w:hAnsi="Times New Roman" w:cs="Times New Roman"/>
          <w:sz w:val="24"/>
          <w:szCs w:val="24"/>
          <w:u w:val="single"/>
        </w:rPr>
        <w:t>ауд. 109 корп.3, 10.00</w:t>
      </w:r>
    </w:p>
    <w:p w:rsidR="00822610" w:rsidRPr="00FF16C2" w:rsidRDefault="00822610" w:rsidP="0039768A">
      <w:pPr>
        <w:numPr>
          <w:ilvl w:val="0"/>
          <w:numId w:val="11"/>
        </w:numPr>
        <w:spacing w:after="0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Особенности расчета производительности колесных машин специального назначения при работе в ососбых условиях эксплуатации.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Докл. – Шилёнок А. В. и Скурко А. Г., студ. 3к. 5гр. ф-т ТТЛП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Науч. рук. – асс. Исаченков В. С.</w:t>
      </w:r>
    </w:p>
    <w:p w:rsidR="00822610" w:rsidRPr="00FF16C2" w:rsidRDefault="00822610" w:rsidP="0039768A">
      <w:pPr>
        <w:numPr>
          <w:ilvl w:val="0"/>
          <w:numId w:val="11"/>
        </w:numPr>
        <w:spacing w:after="0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Варианты конструкций технологического оборудования колесных машин специального назначения.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Докл. – Походня К. П., студ. 4к. 4гр. ТТЛП; 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Науч. рук. – ст. преп. Гиль В. И.</w:t>
      </w:r>
    </w:p>
    <w:p w:rsidR="00822610" w:rsidRPr="00FF16C2" w:rsidRDefault="00822610" w:rsidP="0039768A">
      <w:pPr>
        <w:numPr>
          <w:ilvl w:val="0"/>
          <w:numId w:val="11"/>
        </w:numPr>
        <w:spacing w:after="0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Применение методов начертательной геометрии при моделировании криволинейных поверхностей с переменным сечением.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Докл. – Малько Ю. Д. студ. 1к. 4 гр. ф-т ПИМ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Науч. рук. – доц. Калтыгин А. Л.</w:t>
      </w:r>
    </w:p>
    <w:p w:rsidR="00822610" w:rsidRPr="00FF16C2" w:rsidRDefault="00822610" w:rsidP="0039768A">
      <w:pPr>
        <w:pStyle w:val="a3"/>
        <w:numPr>
          <w:ilvl w:val="0"/>
          <w:numId w:val="11"/>
        </w:numPr>
        <w:spacing w:after="0"/>
        <w:ind w:left="0"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Оценка безопасности водоемов технического назначения (очистка)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Докл. – Байдук А. В. студ. 3к. 11гр. ф-т ТОВ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Науч. рук. – доц. Касперов Г. И.</w:t>
      </w:r>
    </w:p>
    <w:p w:rsidR="00822610" w:rsidRPr="00FF16C2" w:rsidRDefault="00822610" w:rsidP="0039768A">
      <w:pPr>
        <w:numPr>
          <w:ilvl w:val="0"/>
          <w:numId w:val="11"/>
        </w:numPr>
        <w:spacing w:after="0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Построение линии пересечения поверхностей вращения способом эксцентрических сфер.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Докл. – Савицкий Д. А.. студ. 1к. 15гр. ф-т ХТиТ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Науч. рук. – доц. В. А. Бобрович</w:t>
      </w:r>
    </w:p>
    <w:p w:rsidR="00822610" w:rsidRPr="00FF16C2" w:rsidRDefault="00822610" w:rsidP="0039768A">
      <w:pPr>
        <w:numPr>
          <w:ilvl w:val="0"/>
          <w:numId w:val="11"/>
        </w:numPr>
        <w:spacing w:after="0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Использование трехмерного моделирования в системе КОМПАС-3</w:t>
      </w:r>
      <w:r w:rsidRPr="00FF16C2">
        <w:rPr>
          <w:rFonts w:ascii="Times New Roman" w:eastAsia="Calibri" w:hAnsi="Times New Roman" w:cs="Times New Roman"/>
          <w:sz w:val="24"/>
          <w:szCs w:val="24"/>
          <w:lang w:val="en-US"/>
        </w:rPr>
        <w:t>D</w:t>
      </w:r>
      <w:r w:rsidRPr="00FF16C2">
        <w:rPr>
          <w:rFonts w:ascii="Times New Roman" w:eastAsia="Calibri" w:hAnsi="Times New Roman" w:cs="Times New Roman"/>
          <w:sz w:val="24"/>
          <w:szCs w:val="24"/>
        </w:rPr>
        <w:t xml:space="preserve"> для решения задачи построения линии пересечения двух плоскостей.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Докл. – Терентьев С. Л. студ. 1к. 15гр. ф-т ХТиТ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Науч. рук. – асс. Б. В. Войтеховский</w:t>
      </w:r>
    </w:p>
    <w:p w:rsidR="00822610" w:rsidRPr="00FF16C2" w:rsidRDefault="00822610" w:rsidP="0039768A">
      <w:pPr>
        <w:numPr>
          <w:ilvl w:val="0"/>
          <w:numId w:val="11"/>
        </w:numPr>
        <w:spacing w:after="0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Использование трехмерного моделирования в системе КОМПАС-3</w:t>
      </w:r>
      <w:r w:rsidRPr="00FF16C2">
        <w:rPr>
          <w:rFonts w:ascii="Times New Roman" w:eastAsia="Calibri" w:hAnsi="Times New Roman" w:cs="Times New Roman"/>
          <w:sz w:val="24"/>
          <w:szCs w:val="24"/>
          <w:lang w:val="en-US"/>
        </w:rPr>
        <w:t>D</w:t>
      </w:r>
      <w:r w:rsidRPr="00FF16C2">
        <w:rPr>
          <w:rFonts w:ascii="Times New Roman" w:eastAsia="Calibri" w:hAnsi="Times New Roman" w:cs="Times New Roman"/>
          <w:sz w:val="24"/>
          <w:szCs w:val="24"/>
        </w:rPr>
        <w:t xml:space="preserve"> для построения линии пересечения поверхностей вращения.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Докл. – Кукареко Ю. А 3к. 5гр. ф-т ИТ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Науч. рук. – асс. Ращупкин С. В.</w:t>
      </w:r>
    </w:p>
    <w:p w:rsidR="00822610" w:rsidRPr="00FF16C2" w:rsidRDefault="00822610" w:rsidP="0039768A">
      <w:pPr>
        <w:numPr>
          <w:ilvl w:val="0"/>
          <w:numId w:val="11"/>
        </w:numPr>
        <w:spacing w:after="0"/>
        <w:ind w:left="0" w:firstLine="709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Использование трехмерного моделирования в системе КОМПАС-3</w:t>
      </w:r>
      <w:r w:rsidRPr="00FF16C2">
        <w:rPr>
          <w:rFonts w:ascii="Times New Roman" w:eastAsia="Calibri" w:hAnsi="Times New Roman" w:cs="Times New Roman"/>
          <w:sz w:val="24"/>
          <w:szCs w:val="24"/>
          <w:lang w:val="en-US"/>
        </w:rPr>
        <w:t>D</w:t>
      </w:r>
      <w:r w:rsidRPr="00FF16C2">
        <w:rPr>
          <w:rFonts w:ascii="Times New Roman" w:eastAsia="Calibri" w:hAnsi="Times New Roman" w:cs="Times New Roman"/>
          <w:sz w:val="24"/>
          <w:szCs w:val="24"/>
        </w:rPr>
        <w:t xml:space="preserve"> для построения линии пересечения гранных поверхностей.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Докл. – Чаевский А. В. 3к. 4гр. ф-т ИТ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Науч. рук. – ст. препод. Науменко А. И.</w:t>
      </w:r>
    </w:p>
    <w:p w:rsidR="00822610" w:rsidRPr="00FF16C2" w:rsidRDefault="00822610" w:rsidP="0039768A">
      <w:pPr>
        <w:pStyle w:val="21"/>
        <w:widowControl w:val="0"/>
        <w:numPr>
          <w:ilvl w:val="0"/>
          <w:numId w:val="11"/>
        </w:numPr>
        <w:spacing w:line="276" w:lineRule="auto"/>
        <w:ind w:left="0" w:firstLine="709"/>
        <w:rPr>
          <w:rFonts w:eastAsia="Calibri"/>
          <w:spacing w:val="0"/>
          <w:sz w:val="24"/>
          <w:szCs w:val="24"/>
          <w:lang w:eastAsia="en-US"/>
        </w:rPr>
      </w:pPr>
      <w:r w:rsidRPr="00FF16C2">
        <w:rPr>
          <w:rFonts w:eastAsia="Calibri"/>
          <w:spacing w:val="0"/>
          <w:sz w:val="24"/>
          <w:szCs w:val="24"/>
          <w:lang w:eastAsia="en-US"/>
        </w:rPr>
        <w:t>Взаимодействия колесного движителя с деформируемым основанием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Докл. – Лисовский А. Е. и Карсюк Р. А. 3к. 4 гр. ф-т ТТЛП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Науч. рук. – доц. Ким Ю. А.</w:t>
      </w:r>
    </w:p>
    <w:p w:rsidR="00822610" w:rsidRPr="00FF16C2" w:rsidRDefault="00822610" w:rsidP="0039768A">
      <w:pPr>
        <w:pStyle w:val="a3"/>
        <w:numPr>
          <w:ilvl w:val="0"/>
          <w:numId w:val="11"/>
        </w:numPr>
        <w:spacing w:after="0"/>
        <w:ind w:left="0"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Частные случаи решения конструктивных задач в начертательной геометрии.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Докл. – Давшко Д. А. 1к. 4гр. ф-т ТТЛП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Науч. рук. – доц. Красковский С. В.</w:t>
      </w:r>
    </w:p>
    <w:p w:rsidR="00822610" w:rsidRPr="00FF16C2" w:rsidRDefault="00822610" w:rsidP="0039768A">
      <w:pPr>
        <w:pStyle w:val="a3"/>
        <w:numPr>
          <w:ilvl w:val="0"/>
          <w:numId w:val="11"/>
        </w:numPr>
        <w:spacing w:after="0"/>
        <w:ind w:left="0"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Использование трехмерного моделирования в системе КОМПАС-3</w:t>
      </w:r>
      <w:r w:rsidRPr="00FF16C2">
        <w:rPr>
          <w:rFonts w:ascii="Times New Roman" w:eastAsia="Calibri" w:hAnsi="Times New Roman" w:cs="Times New Roman"/>
          <w:sz w:val="24"/>
          <w:szCs w:val="24"/>
          <w:lang w:val="en-US"/>
        </w:rPr>
        <w:t>D</w:t>
      </w:r>
      <w:r w:rsidRPr="00FF16C2">
        <w:rPr>
          <w:rFonts w:ascii="Times New Roman" w:eastAsia="Calibri" w:hAnsi="Times New Roman" w:cs="Times New Roman"/>
          <w:sz w:val="24"/>
          <w:szCs w:val="24"/>
        </w:rPr>
        <w:t xml:space="preserve"> для рационального построение аксонометрических проекций деталей машин 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Докл. – Вашинко А. А. 3к. 5гр. ф-т ТТЛП</w:t>
      </w:r>
    </w:p>
    <w:p w:rsidR="00822610" w:rsidRPr="00FF16C2" w:rsidRDefault="00822610" w:rsidP="0039768A">
      <w:pPr>
        <w:spacing w:after="0"/>
        <w:ind w:firstLine="709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FF16C2">
        <w:rPr>
          <w:rFonts w:ascii="Times New Roman" w:eastAsia="Calibri" w:hAnsi="Times New Roman" w:cs="Times New Roman"/>
          <w:sz w:val="24"/>
          <w:szCs w:val="24"/>
        </w:rPr>
        <w:t>Науч. рук. – ст. препод. Бобровский С. Э.</w:t>
      </w:r>
    </w:p>
    <w:p w:rsidR="00FF16C2" w:rsidRPr="00FF16C2" w:rsidRDefault="00FF16C2" w:rsidP="00822610">
      <w:pPr>
        <w:spacing w:after="0" w:line="240" w:lineRule="auto"/>
        <w:ind w:left="705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FF16C2" w:rsidRPr="00FF16C2" w:rsidRDefault="00FF16C2" w:rsidP="00FF16C2">
      <w:pPr>
        <w:keepNext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lastRenderedPageBreak/>
        <w:t>ПОДСЕКЦИЯ:</w:t>
      </w:r>
    </w:p>
    <w:p w:rsidR="00FF16C2" w:rsidRPr="00FF16C2" w:rsidRDefault="00FF16C2" w:rsidP="00FF16C2">
      <w:pPr>
        <w:keepNext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b/>
          <w:sz w:val="24"/>
          <w:szCs w:val="24"/>
        </w:rPr>
        <w:t>«ИНФОРМАЦИОННЫЕ ТЕХНОЛОГИИ И ВЕБ - ДИЗАЙН»</w:t>
      </w: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оводитель: доц. Романенко Дмитрий Михайлович</w:t>
      </w: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Председатель: студ. </w:t>
      </w:r>
      <w:r w:rsidRPr="00FF16C2">
        <w:rPr>
          <w:rFonts w:ascii="Times New Roman" w:hAnsi="Times New Roman" w:cs="Times New Roman"/>
          <w:color w:val="000000"/>
          <w:sz w:val="24"/>
          <w:szCs w:val="24"/>
        </w:rPr>
        <w:t>Бугаенко Виктория Вячеславовна</w:t>
      </w: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екретарь: студ. </w:t>
      </w:r>
      <w:r w:rsidRPr="00FF16C2">
        <w:rPr>
          <w:rFonts w:ascii="Times New Roman" w:hAnsi="Times New Roman" w:cs="Times New Roman"/>
          <w:color w:val="000000"/>
          <w:sz w:val="24"/>
          <w:szCs w:val="24"/>
        </w:rPr>
        <w:t>Карнеева Дарья Дмитриевна</w:t>
      </w:r>
    </w:p>
    <w:p w:rsidR="00FF16C2" w:rsidRPr="0039768A" w:rsidRDefault="00FF16C2" w:rsidP="00FF16C2">
      <w:pPr>
        <w:keepNext/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4"/>
          <w:u w:val="single"/>
          <w:vertAlign w:val="superscript"/>
        </w:rPr>
      </w:pPr>
      <w:r w:rsidRPr="0039768A">
        <w:rPr>
          <w:rFonts w:ascii="Times New Roman" w:hAnsi="Times New Roman" w:cs="Times New Roman"/>
          <w:sz w:val="24"/>
          <w:szCs w:val="24"/>
          <w:u w:val="single"/>
        </w:rPr>
        <w:t>Заседание 16 апреля 2019 г., ауд. 313 корп. 1, 13</w:t>
      </w:r>
      <w:r w:rsidRPr="0039768A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30</w:t>
      </w:r>
      <w:r w:rsidRPr="0039768A">
        <w:rPr>
          <w:rFonts w:ascii="Times New Roman" w:hAnsi="Times New Roman" w:cs="Times New Roman"/>
          <w:sz w:val="24"/>
          <w:szCs w:val="24"/>
          <w:u w:val="single"/>
        </w:rPr>
        <w:t> – 19</w:t>
      </w:r>
      <w:r w:rsidRPr="0039768A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05</w:t>
      </w: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1. </w:t>
      </w:r>
      <w:r w:rsidRPr="00FF16C2">
        <w:rPr>
          <w:rFonts w:ascii="Times New Roman" w:hAnsi="Times New Roman" w:cs="Times New Roman"/>
          <w:i/>
          <w:sz w:val="24"/>
          <w:szCs w:val="24"/>
        </w:rPr>
        <w:t>Особенности разработки интерактивного учебника по дисциплине «Теория цвета. Раздел "Цветовосприятие"»</w:t>
      </w: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</w:t>
      </w:r>
      <w:r w:rsidRPr="00FF16C2">
        <w:rPr>
          <w:rFonts w:ascii="Times New Roman" w:hAnsi="Times New Roman" w:cs="Times New Roman"/>
          <w:color w:val="000000"/>
          <w:sz w:val="24"/>
          <w:szCs w:val="24"/>
        </w:rPr>
        <w:t>Бугаенко Виктория Вячеславовна,</w:t>
      </w:r>
      <w:r w:rsidRPr="00FF16C2">
        <w:rPr>
          <w:rFonts w:ascii="Times New Roman" w:hAnsi="Times New Roman" w:cs="Times New Roman"/>
          <w:sz w:val="24"/>
          <w:szCs w:val="24"/>
        </w:rPr>
        <w:t xml:space="preserve"> 4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Романенко Дмитрий Михайлович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2. </w:t>
      </w:r>
      <w:r w:rsidRPr="00FF16C2">
        <w:rPr>
          <w:rFonts w:ascii="Times New Roman" w:hAnsi="Times New Roman" w:cs="Times New Roman"/>
          <w:i/>
          <w:sz w:val="24"/>
          <w:szCs w:val="24"/>
        </w:rPr>
        <w:t>Особенности разработки интерактивного учебника по дисциплине «Обработка изобразительной информации. Раздел "Коррекция изображений"»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</w:t>
      </w:r>
      <w:r w:rsidRPr="00FF16C2">
        <w:rPr>
          <w:rFonts w:ascii="Times New Roman" w:hAnsi="Times New Roman" w:cs="Times New Roman"/>
          <w:color w:val="000000"/>
          <w:sz w:val="24"/>
          <w:szCs w:val="24"/>
        </w:rPr>
        <w:t>Карнеева Дарья Дмитриевна,</w:t>
      </w:r>
      <w:r w:rsidRPr="00FF16C2">
        <w:rPr>
          <w:rFonts w:ascii="Times New Roman" w:hAnsi="Times New Roman" w:cs="Times New Roman"/>
          <w:sz w:val="24"/>
          <w:szCs w:val="24"/>
        </w:rPr>
        <w:t xml:space="preserve"> 4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Романенко Дмитрий Михайлович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3. </w:t>
      </w:r>
      <w:r w:rsidRPr="00FF16C2">
        <w:rPr>
          <w:rFonts w:ascii="Times New Roman" w:hAnsi="Times New Roman" w:cs="Times New Roman"/>
          <w:i/>
          <w:sz w:val="24"/>
          <w:szCs w:val="24"/>
        </w:rPr>
        <w:t xml:space="preserve">Разработка на 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>React</w:t>
      </w:r>
      <w:r w:rsidRPr="00FF16C2">
        <w:rPr>
          <w:rFonts w:ascii="Times New Roman" w:hAnsi="Times New Roman" w:cs="Times New Roman"/>
          <w:i/>
          <w:sz w:val="24"/>
          <w:szCs w:val="24"/>
        </w:rPr>
        <w:t>/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>Redux</w:t>
      </w:r>
      <w:r w:rsidRPr="00FF16C2">
        <w:rPr>
          <w:rFonts w:ascii="Times New Roman" w:hAnsi="Times New Roman" w:cs="Times New Roman"/>
          <w:i/>
          <w:sz w:val="24"/>
          <w:szCs w:val="24"/>
        </w:rPr>
        <w:t xml:space="preserve"> с использованием 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>Ramda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 Смирнов Евгений Романович, 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асс. Щербакова Алина Николае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4. </w:t>
      </w:r>
      <w:r w:rsidRPr="00FF16C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азработка сайта для анализа хозяйственной деятельности предприятия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 Пустовалов Александр Кириллович, 3 курс, 2 группа, факультет ИЭ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Лащенко Анатолий Павлович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5. </w:t>
      </w:r>
      <w:r w:rsidRPr="00FF16C2">
        <w:rPr>
          <w:rFonts w:ascii="Times New Roman" w:hAnsi="Times New Roman" w:cs="Times New Roman"/>
          <w:i/>
          <w:sz w:val="24"/>
          <w:szCs w:val="24"/>
        </w:rPr>
        <w:t xml:space="preserve">Использование сценариев 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>JavaScript</w:t>
      </w:r>
      <w:r w:rsidRPr="00FF16C2">
        <w:rPr>
          <w:rFonts w:ascii="Times New Roman" w:hAnsi="Times New Roman" w:cs="Times New Roman"/>
          <w:i/>
          <w:sz w:val="24"/>
          <w:szCs w:val="24"/>
        </w:rPr>
        <w:t xml:space="preserve"> в 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>HTML</w:t>
      </w:r>
      <w:r w:rsidRPr="00FF16C2">
        <w:rPr>
          <w:rFonts w:ascii="Times New Roman" w:hAnsi="Times New Roman" w:cs="Times New Roman"/>
          <w:i/>
          <w:sz w:val="24"/>
          <w:szCs w:val="24"/>
        </w:rPr>
        <w:t>-документах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 Буйко Анастасия Владимировна, 2 курс, 5 группа, факультет ИЭ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Лащенко Анатолий Павлович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6. </w:t>
      </w:r>
      <w:r w:rsidRPr="00FF16C2">
        <w:rPr>
          <w:rFonts w:ascii="Times New Roman" w:hAnsi="Times New Roman" w:cs="Times New Roman"/>
          <w:i/>
          <w:sz w:val="24"/>
          <w:szCs w:val="24"/>
        </w:rPr>
        <w:t>Разработка сайта с использованием фреймов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 Кажушко Ксения Николаевна, 2 курс, 6 группа, факультет ИЭ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Лащенко Анатолий Павлович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7.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FF16C2">
        <w:rPr>
          <w:rFonts w:ascii="Times New Roman" w:hAnsi="Times New Roman" w:cs="Times New Roman"/>
          <w:i/>
          <w:sz w:val="24"/>
          <w:szCs w:val="24"/>
        </w:rPr>
        <w:t>Разработка сайта с использованием таблиц CSS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 Раковец Роза Васильевна, 2 курс, 5 группа, факультет ИЭ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Лащенко Анатолий Павлович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8. </w:t>
      </w:r>
      <w:r w:rsidRPr="00FF16C2">
        <w:rPr>
          <w:rFonts w:ascii="Times New Roman" w:hAnsi="Times New Roman" w:cs="Times New Roman"/>
          <w:i/>
          <w:sz w:val="24"/>
          <w:szCs w:val="24"/>
        </w:rPr>
        <w:t>Электронный каталог резюме выпусников</w:t>
      </w:r>
    </w:p>
    <w:p w:rsidR="00FF16C2" w:rsidRPr="00FF16C2" w:rsidRDefault="00FF16C2" w:rsidP="00FF16C2">
      <w:pPr>
        <w:keepNext/>
        <w:keepLines/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</w:t>
      </w:r>
      <w:r w:rsidRPr="00FF16C2">
        <w:rPr>
          <w:rFonts w:ascii="Times New Roman" w:hAnsi="Times New Roman" w:cs="Times New Roman"/>
          <w:sz w:val="24"/>
          <w:szCs w:val="24"/>
        </w:rPr>
        <w:tab/>
        <w:t>Сорока Валерия Вадимовна, 2 курс, 10 группа, факультет ИТ,</w:t>
      </w:r>
    </w:p>
    <w:p w:rsidR="00FF16C2" w:rsidRPr="00FF16C2" w:rsidRDefault="00FF16C2" w:rsidP="00FF16C2">
      <w:pPr>
        <w:keepNext/>
        <w:keepLines/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  <w:t>Синькевич Анна Андреевна, 3 курс, 2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Миронов Игорь Александрович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9. </w:t>
      </w:r>
      <w:r w:rsidRPr="00FF16C2">
        <w:rPr>
          <w:rFonts w:ascii="Times New Roman" w:hAnsi="Times New Roman" w:cs="Times New Roman"/>
          <w:i/>
          <w:sz w:val="24"/>
          <w:szCs w:val="24"/>
        </w:rPr>
        <w:t xml:space="preserve">Навигация в 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>MATERIAL</w:t>
      </w:r>
      <w:r w:rsidRPr="00FF16C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>DESIGN</w:t>
      </w:r>
      <w:r w:rsidRPr="00FF16C2">
        <w:rPr>
          <w:rFonts w:ascii="Times New Roman" w:hAnsi="Times New Roman" w:cs="Times New Roman"/>
          <w:i/>
          <w:sz w:val="24"/>
          <w:szCs w:val="24"/>
        </w:rPr>
        <w:t xml:space="preserve"> 2.0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 – Марченко Арина Александровна, 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. – ст. преп. Потапенко Наталья Ивановна  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10. </w:t>
      </w:r>
      <w:r w:rsidRPr="00FF16C2">
        <w:rPr>
          <w:rFonts w:ascii="Times New Roman" w:hAnsi="Times New Roman" w:cs="Times New Roman"/>
          <w:i/>
          <w:sz w:val="24"/>
          <w:szCs w:val="24"/>
        </w:rPr>
        <w:t>Защита информации в открытых облачных хранилищах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 Тозик Карина Владимировна, 3 курс, 10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. – асс. Осоко Сергей Анатольевич 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lastRenderedPageBreak/>
        <w:t>11. </w:t>
      </w:r>
      <w:r w:rsidRPr="00FF16C2">
        <w:rPr>
          <w:rFonts w:ascii="Times New Roman" w:hAnsi="Times New Roman" w:cs="Times New Roman"/>
          <w:i/>
          <w:sz w:val="24"/>
          <w:szCs w:val="24"/>
        </w:rPr>
        <w:t>Создание фиктивных данных. Библиотека FAKER.JS.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 Карпач Антон Михайлович, 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. – ст. преп. Потапенко Наталья Ивановна  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2. </w:t>
      </w:r>
      <w:r w:rsidRPr="00FF16C2">
        <w:rPr>
          <w:rFonts w:ascii="Times New Roman" w:hAnsi="Times New Roman" w:cs="Times New Roman"/>
          <w:i/>
          <w:sz w:val="24"/>
          <w:szCs w:val="24"/>
        </w:rPr>
        <w:t>Разработка информационной структуры социальной сети «Social exchange»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 Карпач Антон Михайлович, 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Брусенцова Татьяна Палладье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13. </w:t>
      </w:r>
      <w:r w:rsidRPr="00FF16C2">
        <w:rPr>
          <w:rFonts w:ascii="Times New Roman" w:hAnsi="Times New Roman" w:cs="Times New Roman"/>
          <w:i/>
          <w:sz w:val="24"/>
          <w:szCs w:val="24"/>
        </w:rPr>
        <w:t>Темные паттерны: использование UX дизайна для обмана пользователей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Назаренко Виктория Васильевна, 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Кишкурно Татьяна Вадимо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caps/>
          <w:kern w:val="36"/>
          <w:sz w:val="24"/>
          <w:szCs w:val="24"/>
          <w:lang w:eastAsia="ru-RU"/>
        </w:rPr>
      </w:pPr>
      <w:r w:rsidRPr="00FF16C2">
        <w:rPr>
          <w:rFonts w:ascii="Times New Roman" w:hAnsi="Times New Roman" w:cs="Times New Roman"/>
          <w:sz w:val="24"/>
          <w:szCs w:val="24"/>
        </w:rPr>
        <w:t>14. </w:t>
      </w:r>
      <w:r w:rsidRPr="00FF16C2">
        <w:rPr>
          <w:rFonts w:ascii="Times New Roman" w:hAnsi="Times New Roman" w:cs="Times New Roman"/>
          <w:i/>
          <w:kern w:val="36"/>
          <w:sz w:val="24"/>
          <w:szCs w:val="24"/>
          <w:lang w:eastAsia="ru-RU"/>
        </w:rPr>
        <w:t xml:space="preserve">Применение семантических тегов </w:t>
      </w:r>
      <w:r w:rsidRPr="00FF16C2">
        <w:rPr>
          <w:rFonts w:ascii="Times New Roman" w:hAnsi="Times New Roman" w:cs="Times New Roman"/>
          <w:i/>
          <w:caps/>
          <w:kern w:val="36"/>
          <w:sz w:val="24"/>
          <w:szCs w:val="24"/>
          <w:lang w:val="en-US" w:eastAsia="ru-RU"/>
        </w:rPr>
        <w:t>HTML</w:t>
      </w:r>
      <w:r w:rsidRPr="00FF16C2">
        <w:rPr>
          <w:rFonts w:ascii="Times New Roman" w:hAnsi="Times New Roman" w:cs="Times New Roman"/>
          <w:i/>
          <w:caps/>
          <w:kern w:val="36"/>
          <w:sz w:val="24"/>
          <w:szCs w:val="24"/>
          <w:lang w:eastAsia="ru-RU"/>
        </w:rPr>
        <w:t>5 &lt;</w:t>
      </w:r>
      <w:r w:rsidRPr="00FF16C2">
        <w:rPr>
          <w:rFonts w:ascii="Times New Roman" w:hAnsi="Times New Roman" w:cs="Times New Roman"/>
          <w:i/>
          <w:caps/>
          <w:kern w:val="36"/>
          <w:sz w:val="24"/>
          <w:szCs w:val="24"/>
          <w:lang w:val="en-US" w:eastAsia="ru-RU"/>
        </w:rPr>
        <w:t>SECTION</w:t>
      </w:r>
      <w:r w:rsidRPr="00FF16C2">
        <w:rPr>
          <w:rFonts w:ascii="Times New Roman" w:hAnsi="Times New Roman" w:cs="Times New Roman"/>
          <w:i/>
          <w:caps/>
          <w:kern w:val="36"/>
          <w:sz w:val="24"/>
          <w:szCs w:val="24"/>
          <w:lang w:eastAsia="ru-RU"/>
        </w:rPr>
        <w:t xml:space="preserve">&gt; </w:t>
      </w:r>
      <w:r w:rsidRPr="00FF16C2">
        <w:rPr>
          <w:rFonts w:ascii="Times New Roman" w:hAnsi="Times New Roman" w:cs="Times New Roman"/>
          <w:i/>
          <w:kern w:val="36"/>
          <w:sz w:val="24"/>
          <w:szCs w:val="24"/>
          <w:lang w:eastAsia="ru-RU"/>
        </w:rPr>
        <w:t>и</w:t>
      </w:r>
      <w:r w:rsidRPr="00FF16C2">
        <w:rPr>
          <w:rFonts w:ascii="Times New Roman" w:hAnsi="Times New Roman" w:cs="Times New Roman"/>
          <w:i/>
          <w:caps/>
          <w:kern w:val="36"/>
          <w:sz w:val="24"/>
          <w:szCs w:val="24"/>
          <w:lang w:eastAsia="ru-RU"/>
        </w:rPr>
        <w:t>&lt;</w:t>
      </w:r>
      <w:r w:rsidRPr="00FF16C2">
        <w:rPr>
          <w:rFonts w:ascii="Times New Roman" w:hAnsi="Times New Roman" w:cs="Times New Roman"/>
          <w:i/>
          <w:caps/>
          <w:kern w:val="36"/>
          <w:sz w:val="24"/>
          <w:szCs w:val="24"/>
          <w:lang w:val="en-US" w:eastAsia="ru-RU"/>
        </w:rPr>
        <w:t>ARTICLE</w:t>
      </w:r>
      <w:r w:rsidRPr="00FF16C2">
        <w:rPr>
          <w:rFonts w:ascii="Times New Roman" w:hAnsi="Times New Roman" w:cs="Times New Roman"/>
          <w:i/>
          <w:caps/>
          <w:kern w:val="36"/>
          <w:sz w:val="24"/>
          <w:szCs w:val="24"/>
          <w:lang w:eastAsia="ru-RU"/>
        </w:rPr>
        <w:t>&gt;</w:t>
      </w:r>
    </w:p>
    <w:p w:rsidR="00FF16C2" w:rsidRPr="00FF16C2" w:rsidRDefault="00FF16C2" w:rsidP="00FF16C2">
      <w:pPr>
        <w:keepNext/>
        <w:keepLines/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</w:t>
      </w:r>
      <w:r w:rsidRPr="00FF16C2">
        <w:rPr>
          <w:rFonts w:ascii="Times New Roman" w:hAnsi="Times New Roman" w:cs="Times New Roman"/>
          <w:sz w:val="24"/>
          <w:szCs w:val="24"/>
        </w:rPr>
        <w:tab/>
        <w:t>Булохова Валерия Юрьевна, 2 курс, 10 группа, факультет ИТ,</w:t>
      </w:r>
    </w:p>
    <w:p w:rsidR="00FF16C2" w:rsidRPr="00FF16C2" w:rsidRDefault="00FF16C2" w:rsidP="00FF16C2">
      <w:pPr>
        <w:keepNext/>
        <w:keepLines/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  <w:t>Сорока Валерия Вадимовна, 2 курс, 10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Борисевич Сергей Анатольевич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5. </w:t>
      </w:r>
      <w:r w:rsidRPr="00FF16C2">
        <w:rPr>
          <w:rFonts w:ascii="Times New Roman" w:hAnsi="Times New Roman" w:cs="Times New Roman"/>
          <w:i/>
          <w:sz w:val="24"/>
          <w:szCs w:val="24"/>
        </w:rPr>
        <w:t>Веб-прощадка для сбора помощи тяжелобольным детям «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>Ways</w:t>
      </w:r>
      <w:r w:rsidRPr="00FF16C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>to</w:t>
      </w:r>
      <w:r w:rsidRPr="00FF16C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>help</w:t>
      </w:r>
      <w:r w:rsidRPr="00FF16C2">
        <w:rPr>
          <w:rFonts w:ascii="Times New Roman" w:hAnsi="Times New Roman" w:cs="Times New Roman"/>
          <w:i/>
          <w:sz w:val="24"/>
          <w:szCs w:val="24"/>
        </w:rPr>
        <w:t>»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 Бриль Вероника Сергеевна, 4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Миронов Игорь Александрович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6. </w:t>
      </w:r>
      <w:r w:rsidRPr="00FF16C2">
        <w:rPr>
          <w:rFonts w:ascii="Times New Roman" w:hAnsi="Times New Roman" w:cs="Times New Roman"/>
          <w:i/>
          <w:sz w:val="24"/>
          <w:szCs w:val="24"/>
        </w:rPr>
        <w:t>Веб-площадка «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>Pickoffpic</w:t>
      </w:r>
      <w:r w:rsidRPr="00FF16C2">
        <w:rPr>
          <w:rFonts w:ascii="Times New Roman" w:hAnsi="Times New Roman" w:cs="Times New Roman"/>
          <w:i/>
          <w:sz w:val="24"/>
          <w:szCs w:val="24"/>
        </w:rPr>
        <w:t>»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 Кузьмина Софья Андреевна, 4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Миронов Игорь Александрович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7. </w:t>
      </w:r>
      <w:r w:rsidRPr="00FF16C2">
        <w:rPr>
          <w:rFonts w:ascii="Times New Roman" w:hAnsi="Times New Roman" w:cs="Times New Roman"/>
          <w:i/>
          <w:sz w:val="24"/>
          <w:szCs w:val="24"/>
        </w:rPr>
        <w:t>Интернет-магазин «Штиль» в ВКонтакте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caps/>
          <w:kern w:val="36"/>
          <w:sz w:val="24"/>
          <w:szCs w:val="24"/>
          <w:lang w:eastAsia="ru-RU"/>
        </w:rPr>
      </w:pPr>
      <w:r w:rsidRPr="00FF16C2">
        <w:rPr>
          <w:rFonts w:ascii="Times New Roman" w:hAnsi="Times New Roman" w:cs="Times New Roman"/>
          <w:kern w:val="36"/>
          <w:sz w:val="24"/>
          <w:szCs w:val="24"/>
          <w:lang w:eastAsia="ru-RU"/>
        </w:rPr>
        <w:t xml:space="preserve">Студ. – </w:t>
      </w:r>
      <w:r w:rsidRPr="00FF16C2">
        <w:rPr>
          <w:rFonts w:ascii="Times New Roman" w:hAnsi="Times New Roman" w:cs="Times New Roman"/>
          <w:sz w:val="24"/>
          <w:szCs w:val="24"/>
        </w:rPr>
        <w:t>Крушинский Ярослав Сергеевич, 4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Мирончик Екатерина Сергее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F16C2">
        <w:rPr>
          <w:rFonts w:ascii="Times New Roman" w:hAnsi="Times New Roman" w:cs="Times New Roman"/>
          <w:sz w:val="24"/>
          <w:szCs w:val="24"/>
          <w:lang w:val="en-US"/>
        </w:rPr>
        <w:t>18. </w:t>
      </w:r>
      <w:r w:rsidRPr="00FF16C2">
        <w:rPr>
          <w:rFonts w:ascii="Times New Roman" w:hAnsi="Times New Roman" w:cs="Times New Roman"/>
          <w:i/>
          <w:sz w:val="24"/>
          <w:szCs w:val="24"/>
        </w:rPr>
        <w:t>Игровой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FF16C2">
        <w:rPr>
          <w:rFonts w:ascii="Times New Roman" w:hAnsi="Times New Roman" w:cs="Times New Roman"/>
          <w:i/>
          <w:sz w:val="24"/>
          <w:szCs w:val="24"/>
        </w:rPr>
        <w:t>портал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 xml:space="preserve"> «The Secret of The Past»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 – Ратайко Юлия Николаевна, 4 курс, 10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Новосельская Ольга Александро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ПОДСЕКЦИЯ:</w:t>
      </w:r>
    </w:p>
    <w:p w:rsidR="00FF16C2" w:rsidRPr="00FF16C2" w:rsidRDefault="00FF16C2" w:rsidP="00FF16C2">
      <w:pPr>
        <w:keepNext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b/>
          <w:sz w:val="24"/>
          <w:szCs w:val="24"/>
        </w:rPr>
        <w:t>«ИНФОРМАЦИОННЫЕ ТЕХНОЛОГИИ И ВЕБ - ДИЗАЙН»</w:t>
      </w: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оводитель: ст. преп. Кишкурно Татьяна Вадимовна</w:t>
      </w: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Председатель: студ. Радченко Мария Юрьевна</w:t>
      </w: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екретарь: студ. Ляшкевич Дарья Иосифовна</w:t>
      </w:r>
    </w:p>
    <w:p w:rsidR="00FF16C2" w:rsidRPr="0039768A" w:rsidRDefault="00FF16C2" w:rsidP="00FF16C2">
      <w:pPr>
        <w:keepNext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u w:val="single"/>
          <w:vertAlign w:val="superscript"/>
        </w:rPr>
      </w:pPr>
      <w:r w:rsidRPr="0039768A">
        <w:rPr>
          <w:rFonts w:ascii="Times New Roman" w:hAnsi="Times New Roman" w:cs="Times New Roman"/>
          <w:sz w:val="24"/>
          <w:szCs w:val="24"/>
          <w:u w:val="single"/>
        </w:rPr>
        <w:t>Заседание 17 апреля 2019 г., ауд. 313 корп. 1, 13</w:t>
      </w:r>
      <w:r w:rsidRPr="0039768A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30</w:t>
      </w:r>
      <w:r w:rsidRPr="0039768A">
        <w:rPr>
          <w:rFonts w:ascii="Times New Roman" w:hAnsi="Times New Roman" w:cs="Times New Roman"/>
          <w:sz w:val="24"/>
          <w:szCs w:val="24"/>
          <w:u w:val="single"/>
        </w:rPr>
        <w:t> – 19</w:t>
      </w:r>
      <w:r w:rsidRPr="0039768A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05</w:t>
      </w: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1. </w:t>
      </w:r>
      <w:r w:rsidRPr="00FF16C2">
        <w:rPr>
          <w:rFonts w:ascii="Times New Roman" w:hAnsi="Times New Roman" w:cs="Times New Roman"/>
          <w:i/>
          <w:sz w:val="24"/>
          <w:szCs w:val="24"/>
        </w:rPr>
        <w:t>Flutter, как новый инструмент кроссплатформенной мобильной разработки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Ляшкевич Дарья Иосифовна, 3 курс, 10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асс. Осоко Сергей Анатольевич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caps/>
          <w:kern w:val="36"/>
          <w:sz w:val="24"/>
          <w:szCs w:val="24"/>
          <w:lang w:eastAsia="ru-RU"/>
        </w:rPr>
      </w:pPr>
      <w:r w:rsidRPr="00FF16C2">
        <w:rPr>
          <w:rFonts w:ascii="Times New Roman" w:hAnsi="Times New Roman" w:cs="Times New Roman"/>
          <w:sz w:val="24"/>
          <w:szCs w:val="24"/>
        </w:rPr>
        <w:t>2. </w:t>
      </w:r>
      <w:r w:rsidRPr="00FF16C2">
        <w:rPr>
          <w:rFonts w:ascii="Times New Roman" w:hAnsi="Times New Roman" w:cs="Times New Roman"/>
          <w:i/>
          <w:kern w:val="36"/>
          <w:sz w:val="24"/>
          <w:szCs w:val="24"/>
          <w:lang w:eastAsia="ru-RU"/>
        </w:rPr>
        <w:t>О проблеме темных паттернов в веб-дизайне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 Радченко Мария Юрьевна, 3 курс, 10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. – ст. преп. Потапенко Наталья Ивановна  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caps/>
          <w:kern w:val="36"/>
          <w:sz w:val="24"/>
          <w:szCs w:val="24"/>
          <w:lang w:eastAsia="ru-RU"/>
        </w:rPr>
      </w:pPr>
      <w:r w:rsidRPr="00FF16C2">
        <w:rPr>
          <w:rFonts w:ascii="Times New Roman" w:hAnsi="Times New Roman" w:cs="Times New Roman"/>
          <w:sz w:val="24"/>
          <w:szCs w:val="24"/>
        </w:rPr>
        <w:lastRenderedPageBreak/>
        <w:t>3. </w:t>
      </w:r>
      <w:r w:rsidRPr="00FF16C2">
        <w:rPr>
          <w:rFonts w:ascii="Times New Roman" w:hAnsi="Times New Roman" w:cs="Times New Roman"/>
          <w:i/>
          <w:sz w:val="24"/>
          <w:szCs w:val="24"/>
        </w:rPr>
        <w:t xml:space="preserve">Использование 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>Actions</w:t>
      </w:r>
      <w:r w:rsidRPr="00FF16C2">
        <w:rPr>
          <w:rFonts w:ascii="Times New Roman" w:hAnsi="Times New Roman" w:cs="Times New Roman"/>
          <w:i/>
          <w:sz w:val="24"/>
          <w:szCs w:val="24"/>
        </w:rPr>
        <w:t xml:space="preserve"> программы 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>Adobe</w:t>
      </w:r>
      <w:r w:rsidRPr="00FF16C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>Photoshop</w:t>
      </w:r>
      <w:r w:rsidRPr="00FF16C2">
        <w:rPr>
          <w:rFonts w:ascii="Times New Roman" w:hAnsi="Times New Roman" w:cs="Times New Roman"/>
          <w:i/>
          <w:sz w:val="24"/>
          <w:szCs w:val="24"/>
        </w:rPr>
        <w:t xml:space="preserve"> для создания эффекта акварельного рисунка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 Радченко Мария Юрьевна, 3 курс, 10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caps/>
          <w:kern w:val="36"/>
          <w:sz w:val="24"/>
          <w:szCs w:val="24"/>
          <w:lang w:eastAsia="ru-RU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Новосельская Ольга Александро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caps/>
          <w:kern w:val="36"/>
          <w:sz w:val="24"/>
          <w:szCs w:val="24"/>
          <w:lang w:eastAsia="ru-RU"/>
        </w:rPr>
      </w:pPr>
      <w:r w:rsidRPr="00FF16C2">
        <w:rPr>
          <w:rFonts w:ascii="Times New Roman" w:hAnsi="Times New Roman" w:cs="Times New Roman"/>
          <w:sz w:val="24"/>
          <w:szCs w:val="24"/>
        </w:rPr>
        <w:t>4. </w:t>
      </w:r>
      <w:r w:rsidRPr="00FF16C2">
        <w:rPr>
          <w:rFonts w:ascii="Times New Roman" w:hAnsi="Times New Roman" w:cs="Times New Roman"/>
          <w:i/>
          <w:kern w:val="36"/>
          <w:sz w:val="24"/>
          <w:szCs w:val="24"/>
          <w:lang w:eastAsia="ru-RU"/>
        </w:rPr>
        <w:t>Метод осаждения авторской информации в звуковые файлы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caps/>
          <w:kern w:val="36"/>
          <w:sz w:val="24"/>
          <w:szCs w:val="24"/>
          <w:lang w:eastAsia="ru-RU"/>
        </w:rPr>
      </w:pPr>
      <w:r w:rsidRPr="00FF16C2">
        <w:rPr>
          <w:rFonts w:ascii="Times New Roman" w:hAnsi="Times New Roman" w:cs="Times New Roman"/>
          <w:kern w:val="36"/>
          <w:sz w:val="24"/>
          <w:szCs w:val="24"/>
          <w:lang w:eastAsia="ru-RU"/>
        </w:rPr>
        <w:t xml:space="preserve">Магистрант – </w:t>
      </w:r>
      <w:r w:rsidRPr="00FF16C2">
        <w:rPr>
          <w:rFonts w:ascii="Times New Roman" w:hAnsi="Times New Roman" w:cs="Times New Roman"/>
          <w:sz w:val="24"/>
          <w:szCs w:val="24"/>
        </w:rPr>
        <w:t>Белькевич Роман Иванович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Романенко Дмитрий Михайлович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5. </w:t>
      </w:r>
      <w:r w:rsidRPr="00FF16C2">
        <w:rPr>
          <w:rFonts w:ascii="Times New Roman" w:hAnsi="Times New Roman" w:cs="Times New Roman"/>
          <w:i/>
          <w:sz w:val="24"/>
          <w:szCs w:val="24"/>
        </w:rPr>
        <w:t>Влияние дефектов на процесс распознавания объектов на изображении методом контурного анализа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caps/>
          <w:kern w:val="36"/>
          <w:sz w:val="24"/>
          <w:szCs w:val="24"/>
          <w:lang w:eastAsia="ru-RU"/>
        </w:rPr>
      </w:pPr>
      <w:r w:rsidRPr="00FF16C2">
        <w:rPr>
          <w:rFonts w:ascii="Times New Roman" w:hAnsi="Times New Roman" w:cs="Times New Roman"/>
          <w:kern w:val="36"/>
          <w:sz w:val="24"/>
          <w:szCs w:val="24"/>
          <w:lang w:eastAsia="ru-RU"/>
        </w:rPr>
        <w:t xml:space="preserve">Магистрант – </w:t>
      </w:r>
      <w:r w:rsidRPr="00FF16C2">
        <w:rPr>
          <w:rFonts w:ascii="Times New Roman" w:hAnsi="Times New Roman" w:cs="Times New Roman"/>
          <w:sz w:val="24"/>
          <w:szCs w:val="24"/>
        </w:rPr>
        <w:t>Олеферович Анастасия Витальевн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Романенко Дмитрий Михайлович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6. </w:t>
      </w:r>
      <w:r w:rsidRPr="00FF16C2">
        <w:rPr>
          <w:rFonts w:ascii="Times New Roman" w:hAnsi="Times New Roman" w:cs="Times New Roman"/>
          <w:i/>
          <w:sz w:val="24"/>
          <w:szCs w:val="24"/>
        </w:rPr>
        <w:t>Рендеринг графических изображений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caps/>
          <w:kern w:val="36"/>
          <w:sz w:val="24"/>
          <w:szCs w:val="24"/>
          <w:lang w:eastAsia="ru-RU"/>
        </w:rPr>
      </w:pPr>
      <w:r w:rsidRPr="00FF16C2">
        <w:rPr>
          <w:rFonts w:ascii="Times New Roman" w:hAnsi="Times New Roman" w:cs="Times New Roman"/>
          <w:kern w:val="36"/>
          <w:sz w:val="24"/>
          <w:szCs w:val="24"/>
          <w:lang w:eastAsia="ru-RU"/>
        </w:rPr>
        <w:t xml:space="preserve">Студ. – </w:t>
      </w:r>
      <w:r w:rsidRPr="00FF16C2">
        <w:rPr>
          <w:rFonts w:ascii="Times New Roman" w:hAnsi="Times New Roman" w:cs="Times New Roman"/>
          <w:sz w:val="24"/>
          <w:szCs w:val="24"/>
        </w:rPr>
        <w:t>Буйко Евгений Александрович, 2 курс, 4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асс. Олеферович Анастасия Виталье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7. </w:t>
      </w:r>
      <w:r w:rsidRPr="00FF16C2">
        <w:rPr>
          <w:rFonts w:ascii="Times New Roman" w:hAnsi="Times New Roman" w:cs="Times New Roman"/>
          <w:i/>
          <w:sz w:val="24"/>
          <w:szCs w:val="24"/>
        </w:rPr>
        <w:t>Дискретное косинусное преобразование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caps/>
          <w:kern w:val="36"/>
          <w:sz w:val="24"/>
          <w:szCs w:val="24"/>
          <w:lang w:eastAsia="ru-RU"/>
        </w:rPr>
      </w:pPr>
      <w:r w:rsidRPr="00FF16C2">
        <w:rPr>
          <w:rFonts w:ascii="Times New Roman" w:hAnsi="Times New Roman" w:cs="Times New Roman"/>
          <w:kern w:val="36"/>
          <w:sz w:val="24"/>
          <w:szCs w:val="24"/>
          <w:lang w:eastAsia="ru-RU"/>
        </w:rPr>
        <w:t xml:space="preserve">Студ. – </w:t>
      </w:r>
      <w:r w:rsidRPr="00FF16C2">
        <w:rPr>
          <w:rFonts w:ascii="Times New Roman" w:hAnsi="Times New Roman" w:cs="Times New Roman"/>
          <w:sz w:val="24"/>
          <w:szCs w:val="24"/>
        </w:rPr>
        <w:t>Карпенок Юрий Андреевич, 2 курс, 4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асс. Олеферович Анастасия Виталье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pacing w:val="-4"/>
          <w:sz w:val="24"/>
          <w:szCs w:val="24"/>
        </w:rPr>
      </w:pPr>
      <w:r w:rsidRPr="00FF16C2">
        <w:rPr>
          <w:rFonts w:ascii="Times New Roman" w:hAnsi="Times New Roman" w:cs="Times New Roman"/>
          <w:spacing w:val="-4"/>
          <w:sz w:val="24"/>
          <w:szCs w:val="24"/>
        </w:rPr>
        <w:t xml:space="preserve">8. </w:t>
      </w:r>
      <w:r w:rsidRPr="00FF16C2">
        <w:rPr>
          <w:rFonts w:ascii="Times New Roman" w:hAnsi="Times New Roman" w:cs="Times New Roman"/>
          <w:i/>
          <w:spacing w:val="-4"/>
          <w:sz w:val="24"/>
          <w:szCs w:val="24"/>
        </w:rPr>
        <w:t>Использование Motion-дизайна в интерфейсах мобильных приложений для улучшения юзабилити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Жаденова </w:t>
      </w:r>
      <w:r w:rsidRPr="00FF16C2">
        <w:rPr>
          <w:rFonts w:ascii="Times New Roman" w:hAnsi="Times New Roman" w:cs="Times New Roman"/>
          <w:color w:val="000000"/>
          <w:sz w:val="24"/>
          <w:szCs w:val="24"/>
        </w:rPr>
        <w:t xml:space="preserve">Елизавета </w:t>
      </w:r>
      <w:r w:rsidRPr="00FF16C2">
        <w:rPr>
          <w:rFonts w:ascii="Times New Roman" w:hAnsi="Times New Roman" w:cs="Times New Roman"/>
          <w:sz w:val="24"/>
          <w:szCs w:val="24"/>
        </w:rPr>
        <w:t>Игоревна, 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Кишкурно Татьяна Вадимо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pacing w:val="-4"/>
          <w:sz w:val="24"/>
          <w:szCs w:val="24"/>
        </w:rPr>
      </w:pPr>
      <w:r w:rsidRPr="00FF16C2">
        <w:rPr>
          <w:rFonts w:ascii="Times New Roman" w:hAnsi="Times New Roman" w:cs="Times New Roman"/>
          <w:spacing w:val="-4"/>
          <w:sz w:val="24"/>
          <w:szCs w:val="24"/>
        </w:rPr>
        <w:t>9. Т</w:t>
      </w:r>
      <w:r w:rsidRPr="00FF16C2">
        <w:rPr>
          <w:rFonts w:ascii="Times New Roman" w:hAnsi="Times New Roman" w:cs="Times New Roman"/>
          <w:i/>
          <w:spacing w:val="-4"/>
          <w:sz w:val="24"/>
          <w:szCs w:val="24"/>
        </w:rPr>
        <w:t xml:space="preserve">ехнология </w:t>
      </w:r>
      <w:r w:rsidRPr="00FF16C2">
        <w:rPr>
          <w:rFonts w:ascii="Times New Roman" w:hAnsi="Times New Roman" w:cs="Times New Roman"/>
          <w:i/>
          <w:spacing w:val="-4"/>
          <w:sz w:val="24"/>
          <w:szCs w:val="24"/>
          <w:lang w:val="en-US"/>
        </w:rPr>
        <w:t>WEBGL</w:t>
      </w:r>
      <w:r w:rsidRPr="00FF16C2">
        <w:rPr>
          <w:rFonts w:ascii="Times New Roman" w:hAnsi="Times New Roman" w:cs="Times New Roman"/>
          <w:i/>
          <w:spacing w:val="-4"/>
          <w:sz w:val="24"/>
          <w:szCs w:val="24"/>
        </w:rPr>
        <w:t xml:space="preserve"> в дизайне сайтов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Жаденова </w:t>
      </w:r>
      <w:r w:rsidRPr="00FF16C2">
        <w:rPr>
          <w:rFonts w:ascii="Times New Roman" w:hAnsi="Times New Roman" w:cs="Times New Roman"/>
          <w:color w:val="000000"/>
          <w:sz w:val="24"/>
          <w:szCs w:val="24"/>
        </w:rPr>
        <w:t xml:space="preserve">Елизавета </w:t>
      </w:r>
      <w:r w:rsidRPr="00FF16C2">
        <w:rPr>
          <w:rFonts w:ascii="Times New Roman" w:hAnsi="Times New Roman" w:cs="Times New Roman"/>
          <w:sz w:val="24"/>
          <w:szCs w:val="24"/>
        </w:rPr>
        <w:t>Игоревна, 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. – ст. преп. Потапенко Наталья Ивановна  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10. </w:t>
      </w:r>
      <w:r w:rsidRPr="00FF16C2">
        <w:rPr>
          <w:rFonts w:ascii="Times New Roman" w:hAnsi="Times New Roman" w:cs="Times New Roman"/>
          <w:i/>
          <w:sz w:val="24"/>
          <w:szCs w:val="24"/>
        </w:rPr>
        <w:t xml:space="preserve">Использование принципов юзабилити в современных </w:t>
      </w:r>
      <w:proofErr w:type="gramStart"/>
      <w:r w:rsidRPr="00FF16C2">
        <w:rPr>
          <w:rFonts w:ascii="Times New Roman" w:hAnsi="Times New Roman" w:cs="Times New Roman"/>
          <w:i/>
          <w:sz w:val="24"/>
          <w:szCs w:val="24"/>
        </w:rPr>
        <w:t>веб-сайтах</w:t>
      </w:r>
      <w:proofErr w:type="gramEnd"/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Гришаева </w:t>
      </w:r>
      <w:r w:rsidRPr="00FF16C2">
        <w:rPr>
          <w:rFonts w:ascii="Times New Roman" w:hAnsi="Times New Roman" w:cs="Times New Roman"/>
          <w:color w:val="000000"/>
          <w:sz w:val="24"/>
          <w:szCs w:val="24"/>
        </w:rPr>
        <w:t xml:space="preserve">Евгения </w:t>
      </w:r>
      <w:r w:rsidRPr="00FF16C2">
        <w:rPr>
          <w:rFonts w:ascii="Times New Roman" w:hAnsi="Times New Roman" w:cs="Times New Roman"/>
          <w:sz w:val="24"/>
          <w:szCs w:val="24"/>
        </w:rPr>
        <w:t>Викторовна, 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Кишкурно Татьяна Вадимо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1. </w:t>
      </w:r>
      <w:r w:rsidRPr="00FF16C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ак с помощью дизайна текста, цвета и изображения повысить юзабилити интерфейса</w:t>
      </w: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</w:t>
      </w:r>
      <w:r w:rsidRPr="00FF16C2">
        <w:rPr>
          <w:rFonts w:ascii="Times New Roman" w:hAnsi="Times New Roman" w:cs="Times New Roman"/>
          <w:color w:val="000000"/>
          <w:sz w:val="24"/>
          <w:szCs w:val="24"/>
        </w:rPr>
        <w:t xml:space="preserve">Гарбуз </w:t>
      </w:r>
      <w:r w:rsidRPr="00FF16C2">
        <w:rPr>
          <w:rFonts w:ascii="Times New Roman" w:hAnsi="Times New Roman" w:cs="Times New Roman"/>
          <w:sz w:val="24"/>
          <w:szCs w:val="24"/>
        </w:rPr>
        <w:t>Елена Витальевна, 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Кишкурно Татьяна Вадимо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2. </w:t>
      </w:r>
      <w:r w:rsidRPr="00FF16C2">
        <w:rPr>
          <w:rFonts w:ascii="Times New Roman" w:hAnsi="Times New Roman" w:cs="Times New Roman"/>
          <w:i/>
          <w:sz w:val="24"/>
          <w:szCs w:val="24"/>
        </w:rPr>
        <w:t>Использование дизайн-системы для ускорения разработки и поддержки продукта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</w:t>
      </w:r>
      <w:r w:rsidRPr="00FF16C2">
        <w:rPr>
          <w:rFonts w:ascii="Times New Roman" w:hAnsi="Times New Roman" w:cs="Times New Roman"/>
          <w:sz w:val="24"/>
          <w:szCs w:val="24"/>
          <w:shd w:val="clear" w:color="auto" w:fill="FFFFFF"/>
        </w:rPr>
        <w:t>Левченко Никита</w:t>
      </w:r>
      <w:r w:rsidRPr="00FF16C2">
        <w:rPr>
          <w:rFonts w:ascii="Times New Roman" w:hAnsi="Times New Roman" w:cs="Times New Roman"/>
          <w:sz w:val="24"/>
          <w:szCs w:val="24"/>
        </w:rPr>
        <w:t xml:space="preserve"> Владимирович, 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Кишкурно Татьяна Вадимо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3. </w:t>
      </w:r>
      <w:r w:rsidRPr="00FF16C2">
        <w:rPr>
          <w:rFonts w:ascii="Times New Roman" w:hAnsi="Times New Roman" w:cs="Times New Roman"/>
          <w:i/>
          <w:sz w:val="24"/>
          <w:szCs w:val="24"/>
        </w:rPr>
        <w:t>Как улучшить веб-доступность с помощью выбора правильной палитры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</w:t>
      </w:r>
      <w:r w:rsidRPr="00FF16C2">
        <w:rPr>
          <w:rFonts w:ascii="Times New Roman" w:hAnsi="Times New Roman" w:cs="Times New Roman"/>
          <w:sz w:val="24"/>
          <w:szCs w:val="24"/>
          <w:shd w:val="clear" w:color="auto" w:fill="FFFFFF"/>
        </w:rPr>
        <w:t>Завадская</w:t>
      </w:r>
      <w:r w:rsidRPr="00FF16C2">
        <w:rPr>
          <w:rFonts w:ascii="Times New Roman" w:hAnsi="Times New Roman" w:cs="Times New Roman"/>
          <w:sz w:val="24"/>
          <w:szCs w:val="24"/>
        </w:rPr>
        <w:t xml:space="preserve"> Виктория Олеговна, 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Кишкурно Татьяна Вадимо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4. </w:t>
      </w:r>
      <w:r w:rsidRPr="00FF16C2">
        <w:rPr>
          <w:rFonts w:ascii="Times New Roman" w:hAnsi="Times New Roman" w:cs="Times New Roman"/>
          <w:i/>
          <w:sz w:val="24"/>
          <w:szCs w:val="24"/>
        </w:rPr>
        <w:t>О преобразовании значений цвета в разные форматы. Библиотека TinyColor2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</w:t>
      </w:r>
      <w:r w:rsidRPr="00FF16C2">
        <w:rPr>
          <w:rFonts w:ascii="Times New Roman" w:hAnsi="Times New Roman" w:cs="Times New Roman"/>
          <w:sz w:val="24"/>
          <w:szCs w:val="24"/>
          <w:shd w:val="clear" w:color="auto" w:fill="FFFFFF"/>
        </w:rPr>
        <w:t>Завадская</w:t>
      </w:r>
      <w:r w:rsidRPr="00FF16C2">
        <w:rPr>
          <w:rFonts w:ascii="Times New Roman" w:hAnsi="Times New Roman" w:cs="Times New Roman"/>
          <w:sz w:val="24"/>
          <w:szCs w:val="24"/>
        </w:rPr>
        <w:t xml:space="preserve"> Виктория Олеговна, 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. – ст. преп. Потапенко Наталья Ивановна  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lastRenderedPageBreak/>
        <w:t>15. </w:t>
      </w:r>
      <w:r w:rsidRPr="00FF16C2">
        <w:rPr>
          <w:rFonts w:ascii="Times New Roman" w:hAnsi="Times New Roman" w:cs="Times New Roman"/>
          <w:i/>
          <w:sz w:val="24"/>
          <w:szCs w:val="24"/>
        </w:rPr>
        <w:t>Повышение конверсии сайта с помощью увеличения кликабельности кнопок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</w:t>
      </w:r>
      <w:r w:rsidRPr="00FF16C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Попеня Наталья Владимировна, </w:t>
      </w:r>
      <w:r w:rsidRPr="00FF16C2">
        <w:rPr>
          <w:rFonts w:ascii="Times New Roman" w:hAnsi="Times New Roman" w:cs="Times New Roman"/>
          <w:sz w:val="24"/>
          <w:szCs w:val="24"/>
        </w:rPr>
        <w:t>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Кишкурно Татьяна Вадимо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6. О</w:t>
      </w:r>
      <w:r w:rsidRPr="00FF16C2">
        <w:rPr>
          <w:rFonts w:ascii="Times New Roman" w:hAnsi="Times New Roman" w:cs="Times New Roman"/>
          <w:i/>
          <w:kern w:val="36"/>
          <w:sz w:val="24"/>
          <w:szCs w:val="24"/>
          <w:lang w:eastAsia="ru-RU"/>
        </w:rPr>
        <w:t xml:space="preserve"> технологии создания авторского шрифта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</w:t>
      </w:r>
      <w:r w:rsidRPr="00FF16C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Попеня Наталья Владимировна, </w:t>
      </w:r>
      <w:r w:rsidRPr="00FF16C2">
        <w:rPr>
          <w:rFonts w:ascii="Times New Roman" w:hAnsi="Times New Roman" w:cs="Times New Roman"/>
          <w:sz w:val="24"/>
          <w:szCs w:val="24"/>
        </w:rPr>
        <w:t>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. – ст. преп. Потапенко Наталья Ивановна  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17. </w:t>
      </w:r>
      <w:r w:rsidRPr="00FF16C2">
        <w:rPr>
          <w:rFonts w:ascii="Times New Roman" w:hAnsi="Times New Roman" w:cs="Times New Roman"/>
          <w:i/>
          <w:sz w:val="24"/>
          <w:szCs w:val="24"/>
        </w:rPr>
        <w:t>On-line игра «Cucaracha»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 – Хамутовская Алина Витальевна, 4 курс, 10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Новосельская Ольга Александро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8. </w:t>
      </w:r>
      <w:r w:rsidRPr="00FF16C2">
        <w:rPr>
          <w:rFonts w:ascii="Times New Roman" w:hAnsi="Times New Roman" w:cs="Times New Roman"/>
          <w:i/>
          <w:sz w:val="24"/>
          <w:szCs w:val="24"/>
        </w:rPr>
        <w:t>Разработка и Создание Web-сайта кафе «Вафли есть»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 – </w:t>
      </w:r>
      <w:r w:rsidRPr="00FF16C2">
        <w:rPr>
          <w:rFonts w:ascii="Times New Roman" w:hAnsi="Times New Roman" w:cs="Times New Roman"/>
          <w:sz w:val="24"/>
          <w:szCs w:val="24"/>
          <w:shd w:val="clear" w:color="auto" w:fill="FFFFFF"/>
        </w:rPr>
        <w:t>Ромашко</w:t>
      </w:r>
      <w:r w:rsidRPr="00FF16C2">
        <w:rPr>
          <w:rFonts w:ascii="Times New Roman" w:hAnsi="Times New Roman" w:cs="Times New Roman"/>
          <w:sz w:val="24"/>
          <w:szCs w:val="24"/>
        </w:rPr>
        <w:t xml:space="preserve"> </w:t>
      </w:r>
      <w:r w:rsidRPr="00FF16C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Надежда Николаевна, </w:t>
      </w:r>
      <w:r w:rsidRPr="00FF16C2">
        <w:rPr>
          <w:rFonts w:ascii="Times New Roman" w:hAnsi="Times New Roman" w:cs="Times New Roman"/>
          <w:sz w:val="24"/>
          <w:szCs w:val="24"/>
        </w:rPr>
        <w:t>4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Кишкурно Татьяна Вадимо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ПОДСЕКЦИЯ:</w:t>
      </w:r>
    </w:p>
    <w:p w:rsidR="00FF16C2" w:rsidRPr="00FF16C2" w:rsidRDefault="00FF16C2" w:rsidP="00FF16C2">
      <w:pPr>
        <w:keepNext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b/>
          <w:sz w:val="24"/>
          <w:szCs w:val="24"/>
        </w:rPr>
        <w:t>«ИНФОРМАЦИОННЫЕ ТЕХНОЛОГИИ И ВЕБ - ДИЗАЙН»</w:t>
      </w: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ый руководитель: ст. преп. Брусенцова Татьяна Палладьевна</w:t>
      </w: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Председатель: студ. Леонова Александра Сергеевна</w:t>
      </w: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екретарь: студ. Юхновец Любовь Сергеевна</w:t>
      </w:r>
    </w:p>
    <w:p w:rsidR="00FF16C2" w:rsidRPr="0039768A" w:rsidRDefault="00FF16C2" w:rsidP="00FF16C2">
      <w:pPr>
        <w:keepNext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u w:val="single"/>
          <w:vertAlign w:val="superscript"/>
        </w:rPr>
      </w:pPr>
      <w:r w:rsidRPr="0039768A">
        <w:rPr>
          <w:rFonts w:ascii="Times New Roman" w:hAnsi="Times New Roman" w:cs="Times New Roman"/>
          <w:sz w:val="24"/>
          <w:szCs w:val="24"/>
          <w:u w:val="single"/>
        </w:rPr>
        <w:t>Заседание 18 апреля 2018 г., ауд. 100 корп. 3а, 13</w:t>
      </w:r>
      <w:r w:rsidRPr="0039768A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30</w:t>
      </w:r>
      <w:r w:rsidRPr="0039768A">
        <w:rPr>
          <w:rFonts w:ascii="Times New Roman" w:hAnsi="Times New Roman" w:cs="Times New Roman"/>
          <w:sz w:val="24"/>
          <w:szCs w:val="24"/>
          <w:u w:val="single"/>
        </w:rPr>
        <w:t> – 19</w:t>
      </w:r>
      <w:r w:rsidRPr="0039768A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05</w:t>
      </w: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1. </w:t>
      </w:r>
      <w:r w:rsidRPr="00FF16C2">
        <w:rPr>
          <w:rFonts w:ascii="Times New Roman" w:hAnsi="Times New Roman" w:cs="Times New Roman"/>
          <w:i/>
          <w:sz w:val="24"/>
          <w:szCs w:val="24"/>
        </w:rPr>
        <w:t>Использование стерео (анаглифных) изображений при изучении технических дисциплин</w:t>
      </w:r>
    </w:p>
    <w:p w:rsidR="00FF16C2" w:rsidRPr="00FF16C2" w:rsidRDefault="00FF16C2" w:rsidP="00FF16C2">
      <w:pPr>
        <w:keepNext/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</w:t>
      </w:r>
      <w:r w:rsidRPr="00FF16C2">
        <w:rPr>
          <w:rFonts w:ascii="Times New Roman" w:hAnsi="Times New Roman" w:cs="Times New Roman"/>
          <w:sz w:val="24"/>
          <w:szCs w:val="24"/>
        </w:rPr>
        <w:tab/>
        <w:t xml:space="preserve">Леонова Александра Сергеевна, 3 курс, 10 группа, факультет ИТ, </w:t>
      </w:r>
    </w:p>
    <w:p w:rsidR="00FF16C2" w:rsidRPr="00FF16C2" w:rsidRDefault="00FF16C2" w:rsidP="00FF16C2">
      <w:pPr>
        <w:keepNext/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  <w:t>Юхновец Любовь Сергеевна, 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асс. Осоко Сергей Анатольевич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2. </w:t>
      </w:r>
      <w:r w:rsidRPr="00FF16C2">
        <w:rPr>
          <w:rFonts w:ascii="Times New Roman" w:hAnsi="Times New Roman" w:cs="Times New Roman"/>
          <w:i/>
          <w:sz w:val="24"/>
          <w:szCs w:val="24"/>
        </w:rPr>
        <w:t>Основные элементы дизайна, участвующие в композиции</w:t>
      </w:r>
    </w:p>
    <w:p w:rsidR="00FF16C2" w:rsidRPr="00FF16C2" w:rsidRDefault="00FF16C2" w:rsidP="00FF16C2">
      <w:pPr>
        <w:keepNext/>
        <w:keepLines/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</w:t>
      </w:r>
      <w:r w:rsidRPr="00FF16C2">
        <w:rPr>
          <w:rFonts w:ascii="Times New Roman" w:hAnsi="Times New Roman" w:cs="Times New Roman"/>
          <w:sz w:val="24"/>
          <w:szCs w:val="24"/>
        </w:rPr>
        <w:tab/>
        <w:t xml:space="preserve">Леонова Александра Сергеевна, 3 курс, 10 группа, факультет ИТ, </w:t>
      </w:r>
    </w:p>
    <w:p w:rsidR="00FF16C2" w:rsidRPr="00FF16C2" w:rsidRDefault="00FF16C2" w:rsidP="00FF16C2">
      <w:pPr>
        <w:keepNext/>
        <w:keepLines/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  <w:t>Юхновец Любовь Сергеевна, 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Брусенцова Татьяна Палладье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3. А</w:t>
      </w:r>
      <w:r w:rsidRPr="00FF16C2">
        <w:rPr>
          <w:rFonts w:ascii="Times New Roman" w:hAnsi="Times New Roman" w:cs="Times New Roman"/>
          <w:i/>
          <w:sz w:val="24"/>
          <w:szCs w:val="24"/>
        </w:rPr>
        <w:t>нализ электронных изданий Республики Беларусь на отзывчивый дизайн</w:t>
      </w:r>
    </w:p>
    <w:p w:rsidR="00FF16C2" w:rsidRPr="00FF16C2" w:rsidRDefault="00FF16C2" w:rsidP="00FF16C2">
      <w:pPr>
        <w:keepNext/>
        <w:keepLines/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</w:t>
      </w:r>
      <w:r w:rsidRPr="00FF16C2">
        <w:rPr>
          <w:rFonts w:ascii="Times New Roman" w:hAnsi="Times New Roman" w:cs="Times New Roman"/>
          <w:sz w:val="24"/>
          <w:szCs w:val="24"/>
        </w:rPr>
        <w:tab/>
        <w:t xml:space="preserve">Леонова Александра Сергеевна, 3 курс, 10 группа, факультет ИТ, </w:t>
      </w:r>
    </w:p>
    <w:p w:rsidR="00FF16C2" w:rsidRPr="00FF16C2" w:rsidRDefault="00FF16C2" w:rsidP="00FF16C2">
      <w:pPr>
        <w:keepNext/>
        <w:keepLines/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  <w:t>Юхновец Любовь Сергеевна, 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. – ст. преп. Потапенко Наталья Ивановна  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4. </w:t>
      </w:r>
      <w:r w:rsidRPr="00FF16C2">
        <w:rPr>
          <w:rFonts w:ascii="Times New Roman" w:hAnsi="Times New Roman" w:cs="Times New Roman"/>
          <w:i/>
          <w:sz w:val="24"/>
          <w:szCs w:val="24"/>
        </w:rPr>
        <w:t>Игровой портал «Миньон в лабиринте»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</w:t>
      </w:r>
      <w:r w:rsidRPr="00FF16C2">
        <w:rPr>
          <w:rFonts w:ascii="Times New Roman" w:hAnsi="Times New Roman" w:cs="Times New Roman"/>
          <w:color w:val="000000"/>
          <w:sz w:val="24"/>
          <w:szCs w:val="24"/>
        </w:rPr>
        <w:t xml:space="preserve">Савельева Маргарита Геннадьевна, </w:t>
      </w:r>
      <w:r w:rsidRPr="00FF16C2">
        <w:rPr>
          <w:rFonts w:ascii="Times New Roman" w:hAnsi="Times New Roman" w:cs="Times New Roman"/>
          <w:sz w:val="24"/>
          <w:szCs w:val="24"/>
        </w:rPr>
        <w:t>4 курс, 10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Брусенцова Татьяна Палладье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5. </w:t>
      </w:r>
      <w:r w:rsidRPr="00FF16C2">
        <w:rPr>
          <w:rFonts w:ascii="Times New Roman" w:hAnsi="Times New Roman" w:cs="Times New Roman"/>
          <w:i/>
          <w:sz w:val="24"/>
          <w:szCs w:val="24"/>
        </w:rPr>
        <w:t>Интернет-издание о зимних видах спорта «Миша»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</w:t>
      </w:r>
      <w:r w:rsidRPr="00FF16C2">
        <w:rPr>
          <w:rFonts w:ascii="Times New Roman" w:hAnsi="Times New Roman" w:cs="Times New Roman"/>
          <w:color w:val="000000"/>
          <w:sz w:val="24"/>
          <w:szCs w:val="24"/>
        </w:rPr>
        <w:t xml:space="preserve">Канторович Виктория Сергеевна, </w:t>
      </w:r>
      <w:r w:rsidRPr="00FF16C2">
        <w:rPr>
          <w:rFonts w:ascii="Times New Roman" w:hAnsi="Times New Roman" w:cs="Times New Roman"/>
          <w:sz w:val="24"/>
          <w:szCs w:val="24"/>
        </w:rPr>
        <w:t>4 курс, 10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Брусенцова Татьяна Палладье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6. </w:t>
      </w:r>
      <w:r w:rsidRPr="00FF16C2">
        <w:rPr>
          <w:rFonts w:ascii="Times New Roman" w:hAnsi="Times New Roman" w:cs="Times New Roman"/>
          <w:i/>
          <w:sz w:val="24"/>
          <w:szCs w:val="24"/>
        </w:rPr>
        <w:t>Веб-сайт французской выпечки «deLepel»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 – Целуйко Илья Сергеевич, 4 курс, 10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Новосельская Ольга Александро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lastRenderedPageBreak/>
        <w:t>7. </w:t>
      </w:r>
      <w:r w:rsidRPr="00FF16C2">
        <w:rPr>
          <w:rFonts w:ascii="Times New Roman" w:hAnsi="Times New Roman" w:cs="Times New Roman"/>
          <w:i/>
          <w:sz w:val="24"/>
          <w:szCs w:val="24"/>
        </w:rPr>
        <w:t>Игровой-портал «Labyrinth Escape»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 – Зенькович Иван Александрович, 4 курс, 10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Новосельская Ольга Александро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8. </w:t>
      </w:r>
      <w:r w:rsidRPr="00FF16C2">
        <w:rPr>
          <w:rFonts w:ascii="Times New Roman" w:hAnsi="Times New Roman" w:cs="Times New Roman"/>
          <w:i/>
          <w:sz w:val="24"/>
          <w:szCs w:val="24"/>
        </w:rPr>
        <w:t>Мобильное приложение с дополненной реальностью «Ar shop»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 Лихтар</w:t>
      </w:r>
      <w:r w:rsidRPr="00FF16C2">
        <w:rPr>
          <w:rFonts w:ascii="Times New Roman" w:hAnsi="Times New Roman" w:cs="Times New Roman"/>
          <w:color w:val="000000"/>
          <w:sz w:val="24"/>
          <w:szCs w:val="24"/>
        </w:rPr>
        <w:t xml:space="preserve"> Кирилл Валерьевич, </w:t>
      </w:r>
      <w:r w:rsidRPr="00FF16C2">
        <w:rPr>
          <w:rFonts w:ascii="Times New Roman" w:hAnsi="Times New Roman" w:cs="Times New Roman"/>
          <w:sz w:val="24"/>
          <w:szCs w:val="24"/>
        </w:rPr>
        <w:t>4 курс, 10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Брусенцова Татьяна Палладье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9. </w:t>
      </w:r>
      <w:r w:rsidRPr="00FF16C2">
        <w:rPr>
          <w:rFonts w:ascii="Times New Roman" w:hAnsi="Times New Roman" w:cs="Times New Roman"/>
          <w:i/>
          <w:sz w:val="24"/>
          <w:szCs w:val="24"/>
        </w:rPr>
        <w:t>Использование программных средств для стилизации изображений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 Юхновец Любовь Сергеевна, 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Новосельская Ольга Александро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0</w:t>
      </w:r>
      <w:r w:rsidR="0039768A">
        <w:rPr>
          <w:rFonts w:ascii="Times New Roman" w:hAnsi="Times New Roman" w:cs="Times New Roman"/>
          <w:sz w:val="24"/>
          <w:szCs w:val="24"/>
        </w:rPr>
        <w:t xml:space="preserve">. </w:t>
      </w:r>
      <w:r w:rsidRPr="00FF16C2">
        <w:rPr>
          <w:rFonts w:ascii="Times New Roman" w:hAnsi="Times New Roman" w:cs="Times New Roman"/>
          <w:sz w:val="24"/>
          <w:szCs w:val="24"/>
        </w:rPr>
        <w:t> </w:t>
      </w:r>
      <w:r w:rsidRPr="00FF16C2">
        <w:rPr>
          <w:rFonts w:ascii="Times New Roman" w:hAnsi="Times New Roman" w:cs="Times New Roman"/>
          <w:i/>
          <w:sz w:val="24"/>
          <w:szCs w:val="24"/>
        </w:rPr>
        <w:t>Разработка 3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FF16C2">
        <w:rPr>
          <w:rFonts w:ascii="Times New Roman" w:hAnsi="Times New Roman" w:cs="Times New Roman"/>
          <w:i/>
          <w:sz w:val="24"/>
          <w:szCs w:val="24"/>
        </w:rPr>
        <w:t>-модели по фотографии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 Леонова Александра Сергеевна, 3 курс, 10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Новосельская Ольга Александро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spacing w:after="0" w:line="240" w:lineRule="auto"/>
        <w:rPr>
          <w:rFonts w:ascii="Times New Roman" w:hAnsi="Times New Roman" w:cs="Times New Roman"/>
          <w:b/>
          <w:spacing w:val="-4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1. </w:t>
      </w:r>
      <w:r w:rsidRPr="00FF16C2">
        <w:rPr>
          <w:rFonts w:ascii="Times New Roman" w:hAnsi="Times New Roman" w:cs="Times New Roman"/>
          <w:i/>
          <w:spacing w:val="-4"/>
          <w:sz w:val="24"/>
          <w:szCs w:val="24"/>
        </w:rPr>
        <w:t>Особенности и структура интерфейса сайта интернет-телевидения</w:t>
      </w:r>
    </w:p>
    <w:p w:rsidR="00FF16C2" w:rsidRPr="00FF16C2" w:rsidRDefault="00FF16C2" w:rsidP="00FF16C2">
      <w:pPr>
        <w:keepNext/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</w:t>
      </w:r>
      <w:r w:rsidRPr="00FF16C2">
        <w:rPr>
          <w:rFonts w:ascii="Times New Roman" w:hAnsi="Times New Roman" w:cs="Times New Roman"/>
          <w:sz w:val="24"/>
          <w:szCs w:val="24"/>
        </w:rPr>
        <w:tab/>
        <w:t xml:space="preserve">Буртыль Дарья Владимировна, 3 курс, 10 группа, факультет ИТ, </w:t>
      </w:r>
    </w:p>
    <w:p w:rsidR="00FF16C2" w:rsidRPr="00FF16C2" w:rsidRDefault="00FF16C2" w:rsidP="00FF16C2">
      <w:pPr>
        <w:keepNext/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  <w:t>Кондрашова Алена Александровна, 3 курс, 10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Брусенцова Татьяна Палладье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12. </w:t>
      </w:r>
      <w:r w:rsidRPr="00FF16C2">
        <w:rPr>
          <w:rFonts w:ascii="Times New Roman" w:hAnsi="Times New Roman" w:cs="Times New Roman"/>
          <w:i/>
          <w:sz w:val="24"/>
          <w:szCs w:val="24"/>
        </w:rPr>
        <w:t>Разработка СДО по программе MS Excel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 Кондрашова Алина Александровна, 3 курс, 10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асс. Осоко Сергей Анатольевич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3.</w:t>
      </w:r>
      <w:r w:rsidRPr="00FF16C2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FF16C2">
        <w:rPr>
          <w:rFonts w:ascii="Times New Roman" w:hAnsi="Times New Roman" w:cs="Times New Roman"/>
          <w:i/>
          <w:sz w:val="24"/>
          <w:szCs w:val="24"/>
        </w:rPr>
        <w:t>Влияние дизайна на продажи интернет-магазина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</w:t>
      </w:r>
      <w:r w:rsidRPr="00FF16C2">
        <w:rPr>
          <w:rFonts w:ascii="Times New Roman" w:hAnsi="Times New Roman" w:cs="Times New Roman"/>
          <w:sz w:val="24"/>
          <w:szCs w:val="24"/>
          <w:shd w:val="clear" w:color="auto" w:fill="FFFFFF"/>
        </w:rPr>
        <w:t>Шаплыко</w:t>
      </w:r>
      <w:r w:rsidRPr="00FF16C2">
        <w:rPr>
          <w:rFonts w:ascii="Times New Roman" w:hAnsi="Times New Roman" w:cs="Times New Roman"/>
          <w:sz w:val="24"/>
          <w:szCs w:val="24"/>
        </w:rPr>
        <w:t xml:space="preserve"> Валерия Сергеевна, 3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Кишкурно Татьяна Вадимовна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4. </w:t>
      </w:r>
      <w:r w:rsidRPr="00FF16C2">
        <w:rPr>
          <w:rFonts w:ascii="Times New Roman" w:hAnsi="Times New Roman" w:cs="Times New Roman"/>
          <w:i/>
          <w:sz w:val="24"/>
          <w:szCs w:val="24"/>
        </w:rPr>
        <w:t xml:space="preserve">Об использовании 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>svg</w:t>
      </w:r>
      <w:r w:rsidRPr="00FF16C2">
        <w:rPr>
          <w:rFonts w:ascii="Times New Roman" w:hAnsi="Times New Roman" w:cs="Times New Roman"/>
          <w:i/>
          <w:sz w:val="24"/>
          <w:szCs w:val="24"/>
        </w:rPr>
        <w:t>-масок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 – Коротыш Татьяна Александровна, 2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. – ст. преп. Потапенко Наталья Ивановна  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5. </w:t>
      </w:r>
      <w:r w:rsidRPr="00FF16C2">
        <w:rPr>
          <w:rFonts w:ascii="Times New Roman" w:hAnsi="Times New Roman" w:cs="Times New Roman"/>
          <w:i/>
          <w:sz w:val="24"/>
          <w:szCs w:val="24"/>
        </w:rPr>
        <w:t>Концепция сайта ветеринарной клиники «ПЕСИКОТ»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 – Панасик Глеб Александрович, 4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. – ст. преп. Потапенко Наталья Ивановна  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6. </w:t>
      </w:r>
      <w:r w:rsidRPr="00FF16C2">
        <w:rPr>
          <w:rFonts w:ascii="Times New Roman" w:hAnsi="Times New Roman" w:cs="Times New Roman"/>
          <w:i/>
          <w:sz w:val="24"/>
          <w:szCs w:val="24"/>
        </w:rPr>
        <w:t>Интернет платформа консалтинговых услуг «</w:t>
      </w:r>
      <w:r w:rsidRPr="00FF16C2">
        <w:rPr>
          <w:rFonts w:ascii="Times New Roman" w:hAnsi="Times New Roman" w:cs="Times New Roman"/>
          <w:i/>
          <w:sz w:val="24"/>
          <w:szCs w:val="24"/>
          <w:lang w:val="en-US"/>
        </w:rPr>
        <w:t>CONSU</w:t>
      </w:r>
      <w:r w:rsidRPr="00FF16C2">
        <w:rPr>
          <w:rFonts w:ascii="Times New Roman" w:hAnsi="Times New Roman" w:cs="Times New Roman"/>
          <w:i/>
          <w:sz w:val="24"/>
          <w:szCs w:val="24"/>
        </w:rPr>
        <w:t>»</w:t>
      </w:r>
    </w:p>
    <w:p w:rsidR="00FF16C2" w:rsidRPr="00FF16C2" w:rsidRDefault="00FF16C2" w:rsidP="00FF16C2">
      <w:pPr>
        <w:keepNext/>
        <w:keepLines/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 xml:space="preserve">Студ. – </w:t>
      </w:r>
      <w:r w:rsidRPr="00FF16C2">
        <w:rPr>
          <w:rFonts w:ascii="Times New Roman" w:hAnsi="Times New Roman" w:cs="Times New Roman"/>
          <w:sz w:val="24"/>
          <w:szCs w:val="24"/>
        </w:rPr>
        <w:tab/>
        <w:t xml:space="preserve">Гусакова Александра Николаевна, 4 курс, 9 группа, факультет ИТ, </w:t>
      </w:r>
    </w:p>
    <w:p w:rsidR="00FF16C2" w:rsidRPr="00FF16C2" w:rsidRDefault="00FF16C2" w:rsidP="00FF16C2">
      <w:pPr>
        <w:keepNext/>
        <w:keepLines/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  <w:t>Красовская Наталья Николаевна, 4 курс, 9 группа, факультет ИТ,</w:t>
      </w:r>
    </w:p>
    <w:p w:rsidR="00FF16C2" w:rsidRPr="00FF16C2" w:rsidRDefault="00FF16C2" w:rsidP="00FF16C2">
      <w:pPr>
        <w:keepNext/>
        <w:keepLines/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ab/>
        <w:t>Жуков Сергей Вадимович, 4 курс, 9 группа, факультет ИТ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 xml:space="preserve">. – ст. преп. Потапенко Наталья Ивановна  </w:t>
      </w:r>
    </w:p>
    <w:p w:rsidR="00FF16C2" w:rsidRPr="00FF16C2" w:rsidRDefault="00FF16C2" w:rsidP="00FF16C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17. </w:t>
      </w:r>
      <w:r w:rsidRPr="00FF16C2">
        <w:rPr>
          <w:rFonts w:ascii="Times New Roman" w:hAnsi="Times New Roman" w:cs="Times New Roman"/>
          <w:i/>
          <w:sz w:val="24"/>
          <w:szCs w:val="24"/>
        </w:rPr>
        <w:t>Интернет-приложение «Консалтинг фриланс»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 – Красовская Наталья Николаевна, 4 курс, 9 группа, факультет ИТ 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доц. Новосельская Ольга Александровна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</w:pP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FF16C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8.</w:t>
      </w:r>
      <w:r w:rsidRPr="00FF16C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 </w:t>
      </w:r>
      <w:r w:rsidRPr="00FF16C2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Игровое веб-приложение «Ремонт космической станции»</w:t>
      </w:r>
    </w:p>
    <w:p w:rsidR="00FF16C2" w:rsidRPr="00FF16C2" w:rsidRDefault="00FF16C2" w:rsidP="00FF16C2">
      <w:pPr>
        <w:keepNext/>
        <w:keepLine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6C2">
        <w:rPr>
          <w:rFonts w:ascii="Times New Roman" w:hAnsi="Times New Roman" w:cs="Times New Roman"/>
          <w:sz w:val="24"/>
          <w:szCs w:val="24"/>
        </w:rPr>
        <w:t>Студ. – Байденок Антон Сергеевич, 4 курс, 9 группа, факультет ИТ</w:t>
      </w:r>
    </w:p>
    <w:p w:rsidR="00FF16C2" w:rsidRPr="00FF16C2" w:rsidRDefault="00FF16C2" w:rsidP="00FF16C2">
      <w:pPr>
        <w:spacing w:after="0" w:line="240" w:lineRule="auto"/>
        <w:ind w:left="705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FF16C2">
        <w:rPr>
          <w:rFonts w:ascii="Times New Roman" w:hAnsi="Times New Roman" w:cs="Times New Roman"/>
          <w:sz w:val="24"/>
          <w:szCs w:val="24"/>
        </w:rPr>
        <w:t>Научн</w:t>
      </w:r>
      <w:proofErr w:type="gramStart"/>
      <w:r w:rsidRPr="00FF16C2">
        <w:rPr>
          <w:rFonts w:ascii="Times New Roman" w:hAnsi="Times New Roman" w:cs="Times New Roman"/>
          <w:sz w:val="24"/>
          <w:szCs w:val="24"/>
        </w:rPr>
        <w:t>. рук</w:t>
      </w:r>
      <w:proofErr w:type="gramEnd"/>
      <w:r w:rsidRPr="00FF16C2">
        <w:rPr>
          <w:rFonts w:ascii="Times New Roman" w:hAnsi="Times New Roman" w:cs="Times New Roman"/>
          <w:sz w:val="24"/>
          <w:szCs w:val="24"/>
        </w:rPr>
        <w:t>. – ст. преп. Потапенко Наталья</w:t>
      </w:r>
      <w:r w:rsidR="0039768A" w:rsidRPr="0039768A">
        <w:rPr>
          <w:rFonts w:ascii="Times New Roman" w:hAnsi="Times New Roman" w:cs="Times New Roman"/>
          <w:sz w:val="24"/>
          <w:szCs w:val="24"/>
        </w:rPr>
        <w:t xml:space="preserve"> </w:t>
      </w:r>
      <w:r w:rsidR="0039768A" w:rsidRPr="00FF16C2">
        <w:rPr>
          <w:rFonts w:ascii="Times New Roman" w:hAnsi="Times New Roman" w:cs="Times New Roman"/>
          <w:sz w:val="24"/>
          <w:szCs w:val="24"/>
        </w:rPr>
        <w:t>Ивановна</w:t>
      </w:r>
    </w:p>
    <w:p w:rsidR="00822610" w:rsidRPr="00FF16C2" w:rsidRDefault="00822610" w:rsidP="00FF16C2">
      <w:pPr>
        <w:spacing w:after="0" w:line="240" w:lineRule="auto"/>
        <w:ind w:left="360" w:firstLine="708"/>
        <w:rPr>
          <w:rFonts w:ascii="Times New Roman" w:hAnsi="Times New Roman" w:cs="Times New Roman"/>
          <w:sz w:val="24"/>
          <w:szCs w:val="24"/>
        </w:rPr>
      </w:pPr>
    </w:p>
    <w:p w:rsidR="00822610" w:rsidRPr="00FF16C2" w:rsidRDefault="00822610" w:rsidP="00822610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sectPr w:rsidR="00822610" w:rsidRPr="00FF16C2" w:rsidSect="00EC3D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125948"/>
    <w:multiLevelType w:val="hybridMultilevel"/>
    <w:tmpl w:val="4246CA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5461E5"/>
    <w:multiLevelType w:val="hybridMultilevel"/>
    <w:tmpl w:val="9B70B7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25B63B7"/>
    <w:multiLevelType w:val="hybridMultilevel"/>
    <w:tmpl w:val="9B70B7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F6A6777"/>
    <w:multiLevelType w:val="hybridMultilevel"/>
    <w:tmpl w:val="86BA0EC8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914C20"/>
    <w:multiLevelType w:val="hybridMultilevel"/>
    <w:tmpl w:val="F2FAFE8A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CA6B0B"/>
    <w:multiLevelType w:val="hybridMultilevel"/>
    <w:tmpl w:val="42E2288E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53A52F58"/>
    <w:multiLevelType w:val="hybridMultilevel"/>
    <w:tmpl w:val="3FA89030"/>
    <w:lvl w:ilvl="0" w:tplc="BD3A08F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5C9F0EC9"/>
    <w:multiLevelType w:val="hybridMultilevel"/>
    <w:tmpl w:val="85046B10"/>
    <w:lvl w:ilvl="0" w:tplc="A74ECC8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62F5267F"/>
    <w:multiLevelType w:val="hybridMultilevel"/>
    <w:tmpl w:val="9B70B7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A7B1166"/>
    <w:multiLevelType w:val="hybridMultilevel"/>
    <w:tmpl w:val="2890853C"/>
    <w:lvl w:ilvl="0" w:tplc="0FA80C9C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6"/>
  </w:num>
  <w:num w:numId="4">
    <w:abstractNumId w:val="1"/>
  </w:num>
  <w:num w:numId="5">
    <w:abstractNumId w:val="8"/>
  </w:num>
  <w:num w:numId="6">
    <w:abstractNumId w:val="2"/>
  </w:num>
  <w:num w:numId="7">
    <w:abstractNumId w:val="0"/>
  </w:num>
  <w:num w:numId="8">
    <w:abstractNumId w:val="3"/>
  </w:num>
  <w:num w:numId="9">
    <w:abstractNumId w:val="4"/>
  </w:num>
  <w:num w:numId="10">
    <w:abstractNumId w:val="5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1753DD"/>
    <w:rsid w:val="00002AEC"/>
    <w:rsid w:val="00163C24"/>
    <w:rsid w:val="001753DD"/>
    <w:rsid w:val="001D79E5"/>
    <w:rsid w:val="00276294"/>
    <w:rsid w:val="00316DCE"/>
    <w:rsid w:val="0039768A"/>
    <w:rsid w:val="006407BD"/>
    <w:rsid w:val="007108CF"/>
    <w:rsid w:val="00726B15"/>
    <w:rsid w:val="007555D1"/>
    <w:rsid w:val="007B2C9C"/>
    <w:rsid w:val="00822610"/>
    <w:rsid w:val="009410B2"/>
    <w:rsid w:val="00AF4A3F"/>
    <w:rsid w:val="00B131B2"/>
    <w:rsid w:val="00D46C26"/>
    <w:rsid w:val="00DB1F00"/>
    <w:rsid w:val="00E71212"/>
    <w:rsid w:val="00EB6C93"/>
    <w:rsid w:val="00EC3DEC"/>
    <w:rsid w:val="00ED2168"/>
    <w:rsid w:val="00F059C1"/>
    <w:rsid w:val="00F7165D"/>
    <w:rsid w:val="00F81E8F"/>
    <w:rsid w:val="00F96E96"/>
    <w:rsid w:val="00FC47A3"/>
    <w:rsid w:val="00FF16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538F585E-00A2-45F2-AE9E-48A71A023D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753DD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753DD"/>
    <w:pPr>
      <w:ind w:left="720"/>
      <w:contextualSpacing/>
    </w:pPr>
  </w:style>
  <w:style w:type="character" w:styleId="a4">
    <w:name w:val="Emphasis"/>
    <w:basedOn w:val="a0"/>
    <w:uiPriority w:val="20"/>
    <w:qFormat/>
    <w:rsid w:val="00F059C1"/>
    <w:rPr>
      <w:i/>
      <w:iCs/>
    </w:rPr>
  </w:style>
  <w:style w:type="paragraph" w:styleId="a5">
    <w:name w:val="Normal (Web)"/>
    <w:basedOn w:val="a"/>
    <w:uiPriority w:val="99"/>
    <w:semiHidden/>
    <w:unhideWhenUsed/>
    <w:rsid w:val="00F059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sonormalmailrucssattributepostfix">
    <w:name w:val="msonormal_mailru_css_attribute_postfix"/>
    <w:basedOn w:val="a"/>
    <w:rsid w:val="00DB1F0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semiHidden/>
    <w:rsid w:val="007555D1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semiHidden/>
    <w:rsid w:val="007555D1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">
    <w:name w:val="Абзац списка1"/>
    <w:basedOn w:val="a"/>
    <w:rsid w:val="007555D1"/>
    <w:pPr>
      <w:ind w:left="720"/>
      <w:contextualSpacing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21">
    <w:name w:val="Основной текст 21"/>
    <w:basedOn w:val="a"/>
    <w:rsid w:val="00822610"/>
    <w:pPr>
      <w:spacing w:after="0" w:line="360" w:lineRule="atLeast"/>
      <w:ind w:firstLine="720"/>
      <w:jc w:val="both"/>
    </w:pPr>
    <w:rPr>
      <w:rFonts w:ascii="Times New Roman" w:eastAsia="Times New Roman" w:hAnsi="Times New Roman" w:cs="Times New Roman"/>
      <w:spacing w:val="4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35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0180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393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8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873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603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7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966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520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1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173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43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5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431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96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60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0472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258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14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7092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499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06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3486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319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58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01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85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78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4239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86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64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789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161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48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701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807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36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7602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716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55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244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523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25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438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581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5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53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082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60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5577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126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69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8609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122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32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506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842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71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8284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727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4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7730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80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07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4388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506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150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5082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169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92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520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223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5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055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537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55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351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359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4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47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646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91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997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227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68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86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34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6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0725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125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6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7900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119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7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344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332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05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4962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484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67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780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803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56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8663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429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5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863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150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1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0766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932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96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8051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354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9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6441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682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56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1195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100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96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932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570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11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848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30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0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04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844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8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065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817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23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27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26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86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432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138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17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673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21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76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950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36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61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396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73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3696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69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87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663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46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830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838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12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101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342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67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904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687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49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105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540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2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490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565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12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03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814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1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232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678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2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990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53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08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7972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956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63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922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904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48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6668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090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91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577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481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45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0847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199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2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53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510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9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4913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245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9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6537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398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50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6766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516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24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318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19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29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9308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359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9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2312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870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02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6383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98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61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4425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968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92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723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511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38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654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222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9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408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392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855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54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03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05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531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913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24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87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9424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187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88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6698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430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524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49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6437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967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572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3697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004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599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022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569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638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164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167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946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03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939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077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7963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68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705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2807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174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110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015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472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07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515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638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511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496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584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390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020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563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606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6181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749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775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6637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72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841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599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341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00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5285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84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46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49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77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73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5695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427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562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7512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448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47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0545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786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001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468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195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90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82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780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026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91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971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246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693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50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320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1274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144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054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19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837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479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663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392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553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4943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797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520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7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278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31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2398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974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824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740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644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518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0374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725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584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620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806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003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689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689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24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8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17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444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087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7362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4940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640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68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9485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838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511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131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385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603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970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908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708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137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816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1471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412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8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43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781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27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5518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541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393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911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532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97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18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5385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466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30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67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575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816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713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980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059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5078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895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093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094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767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810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759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1272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876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41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3117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3356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014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7828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0947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174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998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6645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1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144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002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360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313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1068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133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042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396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362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158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0090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887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393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1527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14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447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424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960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037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590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438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044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07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320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22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239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283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818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1951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67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823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726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809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565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558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589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638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772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987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124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5198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521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243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633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716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563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7994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863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837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588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2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957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040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214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292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7620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767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89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40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689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808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9505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408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970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13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680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209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965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552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614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804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174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726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761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053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065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119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219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176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656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037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354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9955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78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544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70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021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589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2736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46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59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8348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56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03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86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399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187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56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345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1772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683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99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182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7709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807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293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0066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54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83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315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9375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19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649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265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892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25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284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8650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01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81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748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108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761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2482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811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062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168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509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259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4073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560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266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288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411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705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573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563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783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1452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15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888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303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234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033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435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690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080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1555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899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42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999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387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565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516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513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286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867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602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572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749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071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834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075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626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9996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0187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636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315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2062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9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446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619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557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108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100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747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7214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187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771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4971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439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0792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6575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461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082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945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14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101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183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356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366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779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861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900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990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201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940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51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829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7823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77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844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4467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92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20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953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254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242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0554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467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288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268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51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688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777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917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174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918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157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429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5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611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979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212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064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16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927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5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41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31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590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41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329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089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977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429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6975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712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130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19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84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421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7434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607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30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9053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82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911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857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700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227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2753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346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894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2752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00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955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415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890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005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5164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732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091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291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786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414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24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009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6763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112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435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742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303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221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996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60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655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586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852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076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749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991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409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925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9295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489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164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540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876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430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412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186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838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5647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785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974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414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899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101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3045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601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472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826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041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494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7042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690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591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555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0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038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6543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618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156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249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279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15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943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11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843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030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59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7928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385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301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85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868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398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412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7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5175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04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6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493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319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211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619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883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772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287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9359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93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437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602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734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827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21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930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031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821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304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9919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01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952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762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253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029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8536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857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102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064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470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167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325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509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237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391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52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822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726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281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33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757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589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934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876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48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897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993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538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781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0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558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564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8525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9455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843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8720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6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208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3762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88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684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079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8886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971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75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486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70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73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0011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904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28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8367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841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340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9886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514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483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4776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529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257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7925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607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89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9284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383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41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4527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81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668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2417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495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262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7000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665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03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53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33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35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9944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23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42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7287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614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66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1735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894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728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33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244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187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08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83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1702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099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141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516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3551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725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186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8155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863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889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346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866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919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2461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71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891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17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9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26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402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5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5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8466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314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4341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743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665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051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995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010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60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8658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561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737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328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44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863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107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495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960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106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645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203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3156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816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99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06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728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623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85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118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067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405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63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128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8730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760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402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827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542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64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0234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258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7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32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826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5241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6162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087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570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4353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471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086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0344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645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3295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2663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948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711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9444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859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412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416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983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8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6706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132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689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0724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107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9507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5029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06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970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4276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533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94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409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862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064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484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74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295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26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181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564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445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758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719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792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4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113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240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4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2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190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040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018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2545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449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673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577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758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995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97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21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77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297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7051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074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375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779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237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514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5592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239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991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618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9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582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716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4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805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06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974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875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816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629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913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293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08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176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101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9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358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567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774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06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5098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61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15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92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7635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3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862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760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857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962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814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339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12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3767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437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402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3081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534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848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0940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961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011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197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800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870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73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045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916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061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349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923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48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238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005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355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29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071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0626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789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1593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0217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507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479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3732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281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775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6554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243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976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62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93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984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6961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79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061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836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3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362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3894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043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489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6544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897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0055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6903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966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052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8705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006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3217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9339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870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68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011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614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28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890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640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879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6158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717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91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746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019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733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738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355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0421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713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394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3631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949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747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5889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871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775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522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2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802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08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5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003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3437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379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133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44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27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214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159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187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226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9274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753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291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613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106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719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049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856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54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524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367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8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7711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417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8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5365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744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12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901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434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375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304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656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621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268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556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022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1155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690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84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922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557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7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887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6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048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5621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86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175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0084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127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599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0182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120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684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005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702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954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12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23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968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022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224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065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3266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128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080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81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769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578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271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34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64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243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315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7158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120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889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196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3738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925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313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160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326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347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9071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72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713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7398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896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45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698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214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041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028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274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91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7339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49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746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468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24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824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623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197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291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5096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421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182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81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154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276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346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039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559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485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789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623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19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726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461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20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5061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78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178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9855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247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382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852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814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463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3319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91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76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8207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535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727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057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329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732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673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52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812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899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82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48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4781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160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348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781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618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3488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7836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86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356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155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219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383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781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67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565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7950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337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683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9766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769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31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0146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887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098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602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138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438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80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123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97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0697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976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547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3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555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548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962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504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933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878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234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287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995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703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812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947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543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890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434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742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021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95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2446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8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23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489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524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15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55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899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057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596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217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488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509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842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1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632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0447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247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974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047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430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13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5594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73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20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2209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3096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86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040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067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732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78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844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103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913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761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69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4394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639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661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017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356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974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978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2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989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0052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220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008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0342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901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3674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684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20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374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727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741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736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2651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78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99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8578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276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6849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1952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58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823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909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945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877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5277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69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367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811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7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807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186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223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323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225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328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5159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837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138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032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374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128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0007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9579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008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9888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442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396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0162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146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947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446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547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294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411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85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549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99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865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796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809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409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9541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7431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86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0000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383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393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439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56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56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4851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206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17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037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278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466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260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927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786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15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4407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170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015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455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108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900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0830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714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229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7825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467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371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1687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993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22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876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06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02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077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311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868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5748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607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894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00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906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530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496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762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856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2867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386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59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69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564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728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245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769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794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8656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072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56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03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556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97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29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373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553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8595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332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11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6478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037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157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328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378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936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11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26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453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6105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097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34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216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58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9992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706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19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165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4409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993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696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38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989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912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9907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108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186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0372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50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448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7399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194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475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214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478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9921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529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307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38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859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053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47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337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855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001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7751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061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580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96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883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5046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05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926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613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0604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21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072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3501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46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164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81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908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248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585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064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368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7759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429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023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383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5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70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7765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25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717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334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62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149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978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41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387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080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071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530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1783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467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557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94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04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708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653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686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197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242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961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907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810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014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084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4665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785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149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448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566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373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0692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825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0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2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935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5455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717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35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54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424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113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87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068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05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0237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56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302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702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975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32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066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6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675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332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001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807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927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677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366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7656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43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458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5793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913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4817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332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72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790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793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133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959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752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902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07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111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55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15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20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104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161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9450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185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289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663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270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382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9882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364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390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6625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94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401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404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831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455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888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901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724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7264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608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7753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259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335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549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490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09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68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551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847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81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126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815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2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1501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34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367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3423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121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559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481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556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72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0963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836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207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925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904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476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654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470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126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2610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374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280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428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058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404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1541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95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967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1474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22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236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950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37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333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117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808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340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2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43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622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5804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78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134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311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411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199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8169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364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200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575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063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265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7751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846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508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6208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221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593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4012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784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156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2387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086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556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658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853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583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3418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894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923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27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456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000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887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426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947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424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270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397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3311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93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640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497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083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107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073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834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296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0043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258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364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22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803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66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0546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166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151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368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1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483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6528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999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75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764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620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774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737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729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525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737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3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173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9875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2406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838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071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234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358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116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1551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376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468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48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095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968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891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46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129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050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06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17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221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576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905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1932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30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6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0893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13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046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43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689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791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7150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066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890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4894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988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334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326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23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172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51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72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265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0077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073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284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3415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358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305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3540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22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706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001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485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829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14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284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890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67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303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29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534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383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60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388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363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019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0266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17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026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1996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372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677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375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92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251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2932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943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351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050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255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397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772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123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007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1992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76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419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218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312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86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41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891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866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1813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4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460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31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377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499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4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89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553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1497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039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912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5434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494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17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4594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759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635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218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93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24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947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749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02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3423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558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113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0977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272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137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7942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248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1834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359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16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30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52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493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800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1827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548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528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2270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198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802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9248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362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346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462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892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48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4574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284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20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768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415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317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6856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125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382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8561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385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552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0606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009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593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30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843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984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7848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726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020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757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486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113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41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11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179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193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78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256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102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143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302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874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565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367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832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52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13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00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182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92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38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25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996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508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5590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994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889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435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892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530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055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162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598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642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100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661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040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792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58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2522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51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03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8674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870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49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719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659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88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38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2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108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7215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013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04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028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366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601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5991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09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994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70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523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110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7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800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607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151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060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815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4414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54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9624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602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613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212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197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111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40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5745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008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683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892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801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79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580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682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91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327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762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964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791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916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964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12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323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096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429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223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265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326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861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331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0764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88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551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461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5948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320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535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0122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697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580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261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667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828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097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2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352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4214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093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687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345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636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173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660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534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381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2191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914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423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3700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3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685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794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12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790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0281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194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9129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997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427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37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2767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445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614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028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934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035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0216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178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085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22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579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093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8903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927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5397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223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810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25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425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443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64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3572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408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264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963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59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047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878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338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794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674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12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060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7214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182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5821</Words>
  <Characters>33186</Characters>
  <Application>Microsoft Office Word</Application>
  <DocSecurity>0</DocSecurity>
  <Lines>276</Lines>
  <Paragraphs>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9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Teta</cp:lastModifiedBy>
  <cp:revision>2</cp:revision>
  <dcterms:created xsi:type="dcterms:W3CDTF">2019-04-15T13:27:00Z</dcterms:created>
  <dcterms:modified xsi:type="dcterms:W3CDTF">2019-04-15T13:27:00Z</dcterms:modified>
</cp:coreProperties>
</file>